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02BA" w:rsidRPr="00B56CD7" w:rsidRDefault="008E02BA" w:rsidP="008E02BA">
      <w:pPr>
        <w:rPr>
          <w:rFonts w:ascii="Times New Roman" w:hAnsi="Times New Roman"/>
          <w:sz w:val="26"/>
          <w:szCs w:val="26"/>
        </w:rPr>
      </w:pPr>
    </w:p>
    <w:p w:rsidR="008E02BA" w:rsidRPr="00B56CD7" w:rsidRDefault="003F3EE8" w:rsidP="008E02BA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</w:t>
      </w:r>
      <w:r w:rsidR="008E02BA" w:rsidRPr="00B56CD7">
        <w:rPr>
          <w:rFonts w:ascii="Times New Roman" w:hAnsi="Times New Roman"/>
          <w:sz w:val="26"/>
          <w:szCs w:val="26"/>
        </w:rPr>
        <w:t>SỞ GIÁO DỤC VÀ ĐÀO TẠO TPHCM</w:t>
      </w:r>
    </w:p>
    <w:p w:rsidR="008E02BA" w:rsidRPr="00B56CD7" w:rsidRDefault="008E02BA" w:rsidP="008E02BA">
      <w:pPr>
        <w:rPr>
          <w:rFonts w:ascii="Times New Roman" w:hAnsi="Times New Roman"/>
          <w:sz w:val="26"/>
          <w:szCs w:val="26"/>
          <w:lang w:val="vi-VN"/>
        </w:rPr>
      </w:pPr>
      <w:r w:rsidRPr="003F3EE8">
        <w:rPr>
          <w:rFonts w:ascii="Times New Roman" w:hAnsi="Times New Roman"/>
          <w:b/>
          <w:sz w:val="26"/>
          <w:szCs w:val="26"/>
        </w:rPr>
        <w:t>TR</w:t>
      </w:r>
      <w:r w:rsidRPr="003F3EE8">
        <w:rPr>
          <w:rFonts w:ascii="Times New Roman" w:hAnsi="Times New Roman"/>
          <w:b/>
          <w:sz w:val="26"/>
          <w:szCs w:val="26"/>
          <w:lang w:val="vi-VN"/>
        </w:rPr>
        <w:t>ƯỜNG THPT NGUYỄN THỊ MINH</w:t>
      </w:r>
      <w:r w:rsidRPr="00B56CD7">
        <w:rPr>
          <w:rFonts w:ascii="Times New Roman" w:hAnsi="Times New Roman"/>
          <w:sz w:val="26"/>
          <w:szCs w:val="26"/>
          <w:lang w:val="vi-VN"/>
        </w:rPr>
        <w:t xml:space="preserve"> KHAI</w:t>
      </w:r>
    </w:p>
    <w:p w:rsidR="008E02BA" w:rsidRPr="00B56CD7" w:rsidRDefault="008E02BA" w:rsidP="008E02BA">
      <w:pPr>
        <w:jc w:val="center"/>
        <w:rPr>
          <w:rFonts w:ascii="Times New Roman" w:hAnsi="Times New Roman"/>
          <w:b/>
          <w:sz w:val="28"/>
          <w:szCs w:val="28"/>
        </w:rPr>
      </w:pPr>
    </w:p>
    <w:p w:rsidR="008E02BA" w:rsidRPr="00B56CD7" w:rsidRDefault="008E02BA" w:rsidP="008E02BA">
      <w:pPr>
        <w:jc w:val="center"/>
        <w:rPr>
          <w:rFonts w:ascii="Times New Roman" w:hAnsi="Times New Roman"/>
          <w:b/>
          <w:sz w:val="28"/>
          <w:szCs w:val="28"/>
          <w:lang w:val="vi-VN"/>
        </w:rPr>
      </w:pPr>
      <w:r w:rsidRPr="00B56CD7">
        <w:rPr>
          <w:rFonts w:ascii="Times New Roman" w:hAnsi="Times New Roman"/>
          <w:b/>
          <w:sz w:val="28"/>
          <w:szCs w:val="28"/>
        </w:rPr>
        <w:t xml:space="preserve">ĐỀ </w:t>
      </w:r>
      <w:r w:rsidRPr="00B56CD7">
        <w:rPr>
          <w:rFonts w:ascii="Times New Roman" w:hAnsi="Times New Roman"/>
          <w:b/>
          <w:sz w:val="28"/>
          <w:szCs w:val="28"/>
          <w:lang w:val="vi-VN"/>
        </w:rPr>
        <w:t>KIỂM TRA H</w:t>
      </w:r>
      <w:r w:rsidRPr="00B56CD7">
        <w:rPr>
          <w:rFonts w:ascii="Times New Roman" w:hAnsi="Times New Roman"/>
          <w:b/>
          <w:sz w:val="28"/>
          <w:szCs w:val="28"/>
          <w:lang w:val="pl-PL"/>
        </w:rPr>
        <w:t xml:space="preserve">ỌC KỲ I </w:t>
      </w:r>
      <w:r w:rsidR="003F3EE8">
        <w:rPr>
          <w:rFonts w:ascii="Times New Roman" w:hAnsi="Times New Roman"/>
          <w:b/>
          <w:sz w:val="28"/>
          <w:szCs w:val="28"/>
          <w:lang w:val="pl-PL"/>
        </w:rPr>
        <w:t xml:space="preserve">– NĂM HỌC: </w:t>
      </w:r>
      <w:r w:rsidRPr="00B56CD7">
        <w:rPr>
          <w:rFonts w:ascii="Times New Roman" w:hAnsi="Times New Roman"/>
          <w:b/>
          <w:sz w:val="28"/>
          <w:szCs w:val="28"/>
          <w:lang w:val="vi-VN"/>
        </w:rPr>
        <w:t>201</w:t>
      </w:r>
      <w:r w:rsidRPr="00B56CD7">
        <w:rPr>
          <w:rFonts w:ascii="Times New Roman" w:hAnsi="Times New Roman"/>
          <w:b/>
          <w:sz w:val="28"/>
          <w:szCs w:val="28"/>
        </w:rPr>
        <w:t>6</w:t>
      </w:r>
      <w:r w:rsidRPr="00B56CD7">
        <w:rPr>
          <w:rFonts w:ascii="Times New Roman" w:hAnsi="Times New Roman"/>
          <w:b/>
          <w:sz w:val="28"/>
          <w:szCs w:val="28"/>
          <w:lang w:val="vi-VN"/>
        </w:rPr>
        <w:t xml:space="preserve"> - 201</w:t>
      </w:r>
      <w:r w:rsidRPr="00B56CD7">
        <w:rPr>
          <w:rFonts w:ascii="Times New Roman" w:hAnsi="Times New Roman"/>
          <w:b/>
          <w:sz w:val="28"/>
          <w:szCs w:val="28"/>
        </w:rPr>
        <w:t>7</w:t>
      </w:r>
    </w:p>
    <w:p w:rsidR="003F3EE8" w:rsidRPr="003F3EE8" w:rsidRDefault="008E02BA" w:rsidP="008E02BA">
      <w:pPr>
        <w:jc w:val="center"/>
        <w:rPr>
          <w:rFonts w:ascii="Times New Roman" w:hAnsi="Times New Roman"/>
          <w:b/>
          <w:sz w:val="28"/>
          <w:szCs w:val="28"/>
        </w:rPr>
      </w:pPr>
      <w:r w:rsidRPr="00B56CD7">
        <w:rPr>
          <w:rFonts w:ascii="Times New Roman" w:hAnsi="Times New Roman"/>
          <w:b/>
          <w:sz w:val="28"/>
          <w:szCs w:val="28"/>
          <w:lang w:val="vi-VN"/>
        </w:rPr>
        <w:t xml:space="preserve">Môn: Vật Lý  –  </w:t>
      </w:r>
      <w:proofErr w:type="spellStart"/>
      <w:r w:rsidR="003F3EE8">
        <w:rPr>
          <w:rFonts w:ascii="Times New Roman" w:hAnsi="Times New Roman"/>
          <w:b/>
          <w:sz w:val="28"/>
          <w:szCs w:val="28"/>
        </w:rPr>
        <w:t>Khối</w:t>
      </w:r>
      <w:proofErr w:type="spellEnd"/>
      <w:r w:rsidR="003F3EE8">
        <w:rPr>
          <w:rFonts w:ascii="Times New Roman" w:hAnsi="Times New Roman"/>
          <w:b/>
          <w:sz w:val="28"/>
          <w:szCs w:val="28"/>
        </w:rPr>
        <w:t xml:space="preserve">: </w:t>
      </w:r>
      <w:r w:rsidR="003F3EE8" w:rsidRPr="00B56CD7">
        <w:rPr>
          <w:rFonts w:ascii="Times New Roman" w:hAnsi="Times New Roman"/>
          <w:b/>
          <w:sz w:val="28"/>
          <w:szCs w:val="28"/>
          <w:lang w:val="vi-VN"/>
        </w:rPr>
        <w:t>11</w:t>
      </w:r>
    </w:p>
    <w:p w:rsidR="008E02BA" w:rsidRPr="00B56CD7" w:rsidRDefault="003F3EE8" w:rsidP="008E02BA">
      <w:pPr>
        <w:jc w:val="center"/>
        <w:rPr>
          <w:rFonts w:ascii="Times New Roman" w:hAnsi="Times New Roman"/>
          <w:b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</w:rPr>
        <w:t>T</w:t>
      </w:r>
      <w:r w:rsidR="008E02BA" w:rsidRPr="00B56CD7">
        <w:rPr>
          <w:rFonts w:ascii="Times New Roman" w:hAnsi="Times New Roman"/>
          <w:b/>
          <w:sz w:val="28"/>
          <w:szCs w:val="28"/>
          <w:lang w:val="vi-VN"/>
        </w:rPr>
        <w:t>hời gian: 45 phút.</w:t>
      </w:r>
    </w:p>
    <w:p w:rsidR="00FA4BE1" w:rsidRDefault="00FA4BE1" w:rsidP="00B56CD7">
      <w:pPr>
        <w:jc w:val="both"/>
        <w:rPr>
          <w:rFonts w:ascii="Times New Roman" w:hAnsi="Times New Roman"/>
          <w:b/>
          <w:u w:val="single"/>
        </w:rPr>
      </w:pPr>
    </w:p>
    <w:p w:rsidR="008E02BA" w:rsidRPr="00B56CD7" w:rsidRDefault="008E02BA" w:rsidP="00B56CD7">
      <w:pPr>
        <w:jc w:val="both"/>
        <w:rPr>
          <w:rFonts w:ascii="Times New Roman" w:hAnsi="Times New Roman"/>
          <w:b/>
          <w:bCs/>
          <w:sz w:val="28"/>
          <w:szCs w:val="28"/>
          <w:u w:val="single"/>
        </w:rPr>
      </w:pPr>
      <w:r w:rsidRPr="00B56CD7">
        <w:rPr>
          <w:rFonts w:ascii="Times New Roman" w:hAnsi="Times New Roman"/>
          <w:b/>
          <w:u w:val="single"/>
        </w:rPr>
        <w:t>I</w:t>
      </w:r>
      <w:r w:rsidRPr="00B56CD7">
        <w:rPr>
          <w:rFonts w:ascii="Times New Roman" w:hAnsi="Times New Roman"/>
          <w:b/>
          <w:sz w:val="28"/>
          <w:szCs w:val="28"/>
          <w:u w:val="single"/>
        </w:rPr>
        <w:t xml:space="preserve">. </w:t>
      </w:r>
      <w:proofErr w:type="spellStart"/>
      <w:r w:rsidRPr="00B56CD7">
        <w:rPr>
          <w:rFonts w:ascii="Times New Roman" w:hAnsi="Times New Roman"/>
          <w:b/>
          <w:sz w:val="28"/>
          <w:szCs w:val="28"/>
          <w:u w:val="single"/>
        </w:rPr>
        <w:t>Lý</w:t>
      </w:r>
      <w:proofErr w:type="spellEnd"/>
      <w:r w:rsidRPr="00B56CD7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proofErr w:type="spellStart"/>
      <w:r w:rsidRPr="00B56CD7">
        <w:rPr>
          <w:rFonts w:ascii="Times New Roman" w:hAnsi="Times New Roman"/>
          <w:b/>
          <w:sz w:val="28"/>
          <w:szCs w:val="28"/>
          <w:u w:val="single"/>
        </w:rPr>
        <w:t>thuyết</w:t>
      </w:r>
      <w:proofErr w:type="spellEnd"/>
      <w:r w:rsidRPr="00B56CD7">
        <w:rPr>
          <w:rFonts w:ascii="Times New Roman" w:hAnsi="Times New Roman"/>
          <w:b/>
          <w:sz w:val="28"/>
          <w:szCs w:val="28"/>
          <w:u w:val="single"/>
        </w:rPr>
        <w:t xml:space="preserve"> (5 </w:t>
      </w:r>
      <w:proofErr w:type="spellStart"/>
      <w:r w:rsidRPr="00B56CD7">
        <w:rPr>
          <w:rFonts w:ascii="Times New Roman" w:hAnsi="Times New Roman"/>
          <w:b/>
          <w:sz w:val="28"/>
          <w:szCs w:val="28"/>
          <w:u w:val="single"/>
        </w:rPr>
        <w:t>điểm</w:t>
      </w:r>
      <w:proofErr w:type="spellEnd"/>
      <w:r w:rsidRPr="00B56CD7">
        <w:rPr>
          <w:rFonts w:ascii="Times New Roman" w:hAnsi="Times New Roman"/>
          <w:b/>
          <w:sz w:val="28"/>
          <w:szCs w:val="28"/>
          <w:u w:val="single"/>
        </w:rPr>
        <w:t>)</w:t>
      </w:r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B56CD7">
        <w:rPr>
          <w:rFonts w:ascii="Times New Roman" w:hAnsi="Times New Roman"/>
          <w:b/>
          <w:bCs/>
          <w:sz w:val="28"/>
          <w:szCs w:val="28"/>
          <w:u w:val="single"/>
        </w:rPr>
        <w:t>Câu</w:t>
      </w:r>
      <w:proofErr w:type="spellEnd"/>
      <w:r w:rsidRPr="00B56CD7">
        <w:rPr>
          <w:rFonts w:ascii="Times New Roman" w:hAnsi="Times New Roman"/>
          <w:b/>
          <w:bCs/>
          <w:sz w:val="28"/>
          <w:szCs w:val="28"/>
          <w:u w:val="single"/>
        </w:rPr>
        <w:t xml:space="preserve"> 1:</w:t>
      </w:r>
      <w:r w:rsidRPr="00B56CD7">
        <w:rPr>
          <w:rFonts w:ascii="Times New Roman" w:hAnsi="Times New Roman"/>
          <w:sz w:val="28"/>
          <w:szCs w:val="28"/>
        </w:rPr>
        <w:t xml:space="preserve"> (1 </w:t>
      </w:r>
      <w:proofErr w:type="spellStart"/>
      <w:r w:rsidRPr="00B56CD7">
        <w:rPr>
          <w:rFonts w:ascii="Times New Roman" w:hAnsi="Times New Roman"/>
          <w:sz w:val="28"/>
          <w:szCs w:val="28"/>
        </w:rPr>
        <w:t>điểm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Pr="00B56CD7">
        <w:rPr>
          <w:rFonts w:ascii="Times New Roman" w:hAnsi="Times New Roman"/>
          <w:sz w:val="28"/>
          <w:szCs w:val="28"/>
        </w:rPr>
        <w:t>Cường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độ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dòng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điện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là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gì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? </w:t>
      </w:r>
      <w:proofErr w:type="spellStart"/>
      <w:proofErr w:type="gramStart"/>
      <w:r w:rsidRPr="00B56CD7">
        <w:rPr>
          <w:rFonts w:ascii="Times New Roman" w:hAnsi="Times New Roman"/>
          <w:sz w:val="28"/>
          <w:szCs w:val="28"/>
        </w:rPr>
        <w:t>Biểu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thức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tính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cường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độ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dòng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điện</w:t>
      </w:r>
      <w:proofErr w:type="spellEnd"/>
      <w:r w:rsidRPr="00B56CD7">
        <w:rPr>
          <w:rFonts w:ascii="Times New Roman" w:hAnsi="Times New Roman"/>
          <w:sz w:val="28"/>
          <w:szCs w:val="28"/>
        </w:rPr>
        <w:t>?</w:t>
      </w:r>
      <w:proofErr w:type="gramEnd"/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B56CD7">
        <w:rPr>
          <w:rFonts w:ascii="Times New Roman" w:hAnsi="Times New Roman"/>
          <w:b/>
          <w:bCs/>
          <w:sz w:val="28"/>
          <w:szCs w:val="28"/>
          <w:u w:val="single"/>
        </w:rPr>
        <w:t>Câu</w:t>
      </w:r>
      <w:proofErr w:type="spellEnd"/>
      <w:r w:rsidRPr="00B56CD7">
        <w:rPr>
          <w:rFonts w:ascii="Times New Roman" w:hAnsi="Times New Roman"/>
          <w:b/>
          <w:bCs/>
          <w:sz w:val="28"/>
          <w:szCs w:val="28"/>
          <w:u w:val="single"/>
        </w:rPr>
        <w:t xml:space="preserve"> 2:</w:t>
      </w:r>
      <w:r w:rsidRPr="00B56CD7">
        <w:rPr>
          <w:rFonts w:ascii="Times New Roman" w:hAnsi="Times New Roman"/>
          <w:sz w:val="28"/>
          <w:szCs w:val="28"/>
        </w:rPr>
        <w:t xml:space="preserve"> (1 </w:t>
      </w:r>
      <w:proofErr w:type="spellStart"/>
      <w:r w:rsidRPr="00B56CD7">
        <w:rPr>
          <w:rFonts w:ascii="Times New Roman" w:hAnsi="Times New Roman"/>
          <w:sz w:val="28"/>
          <w:szCs w:val="28"/>
        </w:rPr>
        <w:t>điểm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Pr="00B56CD7">
        <w:rPr>
          <w:rFonts w:ascii="Times New Roman" w:hAnsi="Times New Roman"/>
          <w:sz w:val="28"/>
          <w:szCs w:val="28"/>
        </w:rPr>
        <w:t>Phát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biểu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và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viết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biểu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thức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định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luật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Ohm </w:t>
      </w:r>
      <w:proofErr w:type="spellStart"/>
      <w:r w:rsidRPr="00B56CD7">
        <w:rPr>
          <w:rFonts w:ascii="Times New Roman" w:hAnsi="Times New Roman"/>
          <w:sz w:val="28"/>
          <w:szCs w:val="28"/>
        </w:rPr>
        <w:t>đối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với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toàn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mạch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? </w:t>
      </w:r>
      <w:proofErr w:type="gramStart"/>
      <w:r w:rsidRPr="00B56CD7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B56CD7">
        <w:rPr>
          <w:rFonts w:ascii="Times New Roman" w:hAnsi="Times New Roman"/>
          <w:sz w:val="28"/>
          <w:szCs w:val="28"/>
        </w:rPr>
        <w:t>biết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ý </w:t>
      </w:r>
      <w:proofErr w:type="spellStart"/>
      <w:r w:rsidRPr="00B56CD7">
        <w:rPr>
          <w:rFonts w:ascii="Times New Roman" w:hAnsi="Times New Roman"/>
          <w:sz w:val="28"/>
          <w:szCs w:val="28"/>
        </w:rPr>
        <w:t>nghĩa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của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các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đại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lượng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trong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biểu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thức</w:t>
      </w:r>
      <w:proofErr w:type="spellEnd"/>
      <w:r w:rsidRPr="00B56CD7">
        <w:rPr>
          <w:rFonts w:ascii="Times New Roman" w:hAnsi="Times New Roman"/>
          <w:sz w:val="28"/>
          <w:szCs w:val="28"/>
        </w:rPr>
        <w:t>?</w:t>
      </w:r>
      <w:proofErr w:type="gramEnd"/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B56CD7">
        <w:rPr>
          <w:rFonts w:ascii="Times New Roman" w:hAnsi="Times New Roman"/>
          <w:b/>
          <w:sz w:val="28"/>
          <w:szCs w:val="28"/>
          <w:u w:val="single"/>
        </w:rPr>
        <w:t>Câu</w:t>
      </w:r>
      <w:proofErr w:type="spellEnd"/>
      <w:r w:rsidRPr="00B56CD7">
        <w:rPr>
          <w:rFonts w:ascii="Times New Roman" w:hAnsi="Times New Roman"/>
          <w:b/>
          <w:sz w:val="28"/>
          <w:szCs w:val="28"/>
          <w:u w:val="single"/>
        </w:rPr>
        <w:t xml:space="preserve"> 3:</w:t>
      </w:r>
      <w:r w:rsidRPr="00B56CD7">
        <w:rPr>
          <w:rFonts w:ascii="Times New Roman" w:hAnsi="Times New Roman"/>
          <w:sz w:val="28"/>
          <w:szCs w:val="28"/>
        </w:rPr>
        <w:t xml:space="preserve"> (1 </w:t>
      </w:r>
      <w:proofErr w:type="spellStart"/>
      <w:r w:rsidRPr="00B56CD7">
        <w:rPr>
          <w:rFonts w:ascii="Times New Roman" w:hAnsi="Times New Roman"/>
          <w:sz w:val="28"/>
          <w:szCs w:val="28"/>
        </w:rPr>
        <w:t>điểm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Pr="00B56CD7">
        <w:rPr>
          <w:rFonts w:ascii="Times New Roman" w:hAnsi="Times New Roman"/>
          <w:sz w:val="28"/>
          <w:szCs w:val="28"/>
        </w:rPr>
        <w:t>Nguyên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nhân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gây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ra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điện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trở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của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B56CD7">
        <w:rPr>
          <w:rFonts w:ascii="Times New Roman" w:hAnsi="Times New Roman"/>
          <w:sz w:val="28"/>
          <w:szCs w:val="28"/>
        </w:rPr>
        <w:t>kim</w:t>
      </w:r>
      <w:proofErr w:type="spellEnd"/>
      <w:proofErr w:type="gram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loại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là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gì</w:t>
      </w:r>
      <w:proofErr w:type="spellEnd"/>
      <w:r w:rsidRPr="00B56CD7">
        <w:rPr>
          <w:rFonts w:ascii="Times New Roman" w:hAnsi="Times New Roman"/>
          <w:sz w:val="28"/>
          <w:szCs w:val="28"/>
        </w:rPr>
        <w:t>?</w:t>
      </w:r>
    </w:p>
    <w:p w:rsidR="008E02BA" w:rsidRPr="00B56CD7" w:rsidRDefault="008E02BA" w:rsidP="00B56CD7">
      <w:pPr>
        <w:spacing w:line="276" w:lineRule="auto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B56CD7">
        <w:rPr>
          <w:rFonts w:ascii="Times New Roman" w:hAnsi="Times New Roman"/>
          <w:b/>
          <w:bCs/>
          <w:sz w:val="28"/>
          <w:szCs w:val="28"/>
          <w:u w:val="single"/>
        </w:rPr>
        <w:t>Câu</w:t>
      </w:r>
      <w:proofErr w:type="spellEnd"/>
      <w:r w:rsidRPr="00B56CD7">
        <w:rPr>
          <w:rFonts w:ascii="Times New Roman" w:hAnsi="Times New Roman"/>
          <w:b/>
          <w:bCs/>
          <w:sz w:val="28"/>
          <w:szCs w:val="28"/>
          <w:u w:val="single"/>
        </w:rPr>
        <w:t xml:space="preserve"> 4:</w:t>
      </w:r>
      <w:r w:rsidRPr="00B56CD7">
        <w:rPr>
          <w:rFonts w:ascii="Times New Roman" w:hAnsi="Times New Roman"/>
          <w:sz w:val="28"/>
          <w:szCs w:val="28"/>
        </w:rPr>
        <w:t xml:space="preserve"> (1 </w:t>
      </w:r>
      <w:proofErr w:type="spellStart"/>
      <w:r w:rsidRPr="00B56CD7">
        <w:rPr>
          <w:rFonts w:ascii="Times New Roman" w:hAnsi="Times New Roman"/>
          <w:sz w:val="28"/>
          <w:szCs w:val="28"/>
        </w:rPr>
        <w:t>điểm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Pr="00B56CD7">
        <w:rPr>
          <w:rFonts w:ascii="Times New Roman" w:hAnsi="Times New Roman"/>
          <w:sz w:val="28"/>
          <w:szCs w:val="28"/>
        </w:rPr>
        <w:t>Hiện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tượng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siêu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dẫn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56CD7">
        <w:rPr>
          <w:rFonts w:ascii="Times New Roman" w:hAnsi="Times New Roman"/>
          <w:sz w:val="28"/>
          <w:szCs w:val="28"/>
        </w:rPr>
        <w:t>là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B56CD7">
        <w:rPr>
          <w:rFonts w:ascii="Times New Roman" w:hAnsi="Times New Roman"/>
          <w:sz w:val="28"/>
          <w:szCs w:val="28"/>
        </w:rPr>
        <w:t>gì</w:t>
      </w:r>
      <w:proofErr w:type="spellEnd"/>
      <w:r w:rsidRPr="00B56CD7">
        <w:rPr>
          <w:rFonts w:ascii="Times New Roman" w:hAnsi="Times New Roman"/>
          <w:sz w:val="28"/>
          <w:szCs w:val="28"/>
        </w:rPr>
        <w:t xml:space="preserve"> ?</w:t>
      </w:r>
      <w:proofErr w:type="gramEnd"/>
    </w:p>
    <w:p w:rsidR="003F3EE8" w:rsidRPr="00B56CD7" w:rsidRDefault="00EF606C" w:rsidP="003F3EE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4022090</wp:posOffset>
                </wp:positionH>
                <wp:positionV relativeFrom="paragraph">
                  <wp:posOffset>203200</wp:posOffset>
                </wp:positionV>
                <wp:extent cx="2365375" cy="1297305"/>
                <wp:effectExtent l="12065" t="3175" r="13335" b="13970"/>
                <wp:wrapSquare wrapText="bothSides"/>
                <wp:docPr id="84" name="Group 1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5375" cy="1297305"/>
                          <a:chOff x="1148" y="828"/>
                          <a:chExt cx="4122" cy="2043"/>
                        </a:xfrm>
                      </wpg:grpSpPr>
                      <wps:wsp>
                        <wps:cNvPr id="85" name="AutoShape 1147"/>
                        <wps:cNvCnPr>
                          <a:cxnSpLocks noChangeShapeType="1"/>
                        </wps:cNvCnPr>
                        <wps:spPr bwMode="auto">
                          <a:xfrm>
                            <a:off x="1545" y="1912"/>
                            <a:ext cx="751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6" name="Group 1148"/>
                        <wpg:cNvGrpSpPr>
                          <a:grpSpLocks/>
                        </wpg:cNvGrpSpPr>
                        <wpg:grpSpPr bwMode="auto">
                          <a:xfrm>
                            <a:off x="3381" y="828"/>
                            <a:ext cx="1014" cy="704"/>
                            <a:chOff x="4408" y="12171"/>
                            <a:chExt cx="1014" cy="704"/>
                          </a:xfrm>
                        </wpg:grpSpPr>
                        <wps:wsp>
                          <wps:cNvPr id="87" name="Text Box 11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68" y="12171"/>
                              <a:ext cx="854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58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E02BA" w:rsidRPr="00B66DE5" w:rsidRDefault="008E02BA" w:rsidP="008E02BA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E, 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8" name="AutoShape 1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8" y="12221"/>
                              <a:ext cx="0" cy="654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AutoShape 1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3" y="12352"/>
                              <a:ext cx="0" cy="397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0" name="AutoShape 1152"/>
                        <wps:cNvCnPr>
                          <a:cxnSpLocks noChangeShapeType="1"/>
                        </wps:cNvCnPr>
                        <wps:spPr bwMode="auto">
                          <a:xfrm>
                            <a:off x="1157" y="1195"/>
                            <a:ext cx="2211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AutoShape 1153"/>
                        <wps:cNvCnPr>
                          <a:cxnSpLocks noChangeShapeType="1"/>
                        </wps:cNvCnPr>
                        <wps:spPr bwMode="auto">
                          <a:xfrm>
                            <a:off x="3569" y="1221"/>
                            <a:ext cx="1701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AutoShape 1154"/>
                        <wps:cNvCnPr>
                          <a:cxnSpLocks noChangeShapeType="1"/>
                        </wps:cNvCnPr>
                        <wps:spPr bwMode="auto">
                          <a:xfrm>
                            <a:off x="1157" y="1186"/>
                            <a:ext cx="0" cy="113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AutoShape 1155"/>
                        <wps:cNvCnPr>
                          <a:cxnSpLocks noChangeShapeType="1"/>
                        </wps:cNvCnPr>
                        <wps:spPr bwMode="auto">
                          <a:xfrm>
                            <a:off x="1148" y="2320"/>
                            <a:ext cx="397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AutoShape 1156"/>
                        <wps:cNvCnPr>
                          <a:cxnSpLocks noChangeShapeType="1"/>
                        </wps:cNvCnPr>
                        <wps:spPr bwMode="auto">
                          <a:xfrm>
                            <a:off x="1545" y="1907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utoShape 1157"/>
                        <wps:cNvCnPr>
                          <a:cxnSpLocks noChangeShapeType="1"/>
                        </wps:cNvCnPr>
                        <wps:spPr bwMode="auto">
                          <a:xfrm>
                            <a:off x="1545" y="2739"/>
                            <a:ext cx="397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Rectangle 1158"/>
                        <wps:cNvSpPr>
                          <a:spLocks noChangeArrowheads="1"/>
                        </wps:cNvSpPr>
                        <wps:spPr bwMode="auto">
                          <a:xfrm>
                            <a:off x="1942" y="2618"/>
                            <a:ext cx="576" cy="253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AutoShape 1159"/>
                        <wps:cNvCnPr>
                          <a:cxnSpLocks noChangeShapeType="1"/>
                        </wps:cNvCnPr>
                        <wps:spPr bwMode="auto">
                          <a:xfrm>
                            <a:off x="2518" y="2752"/>
                            <a:ext cx="397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Rectangle 1160"/>
                        <wps:cNvSpPr>
                          <a:spLocks noChangeArrowheads="1"/>
                        </wps:cNvSpPr>
                        <wps:spPr bwMode="auto">
                          <a:xfrm>
                            <a:off x="2901" y="2618"/>
                            <a:ext cx="576" cy="253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Rectangle 1161"/>
                        <wps:cNvSpPr>
                          <a:spLocks noChangeArrowheads="1"/>
                        </wps:cNvSpPr>
                        <wps:spPr bwMode="auto">
                          <a:xfrm>
                            <a:off x="2296" y="1782"/>
                            <a:ext cx="576" cy="253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AutoShape 1162"/>
                        <wps:cNvCnPr>
                          <a:cxnSpLocks noChangeShapeType="1"/>
                        </wps:cNvCnPr>
                        <wps:spPr bwMode="auto">
                          <a:xfrm>
                            <a:off x="3489" y="2739"/>
                            <a:ext cx="397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AutoShape 1163"/>
                        <wps:cNvCnPr>
                          <a:cxnSpLocks noChangeShapeType="1"/>
                        </wps:cNvCnPr>
                        <wps:spPr bwMode="auto">
                          <a:xfrm>
                            <a:off x="2877" y="1903"/>
                            <a:ext cx="102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AutoShape 1164"/>
                        <wps:cNvCnPr>
                          <a:cxnSpLocks noChangeShapeType="1"/>
                        </wps:cNvCnPr>
                        <wps:spPr bwMode="auto">
                          <a:xfrm>
                            <a:off x="3886" y="1907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AutoShape 1165"/>
                        <wps:cNvCnPr>
                          <a:cxnSpLocks noChangeShapeType="1"/>
                        </wps:cNvCnPr>
                        <wps:spPr bwMode="auto">
                          <a:xfrm>
                            <a:off x="3886" y="2329"/>
                            <a:ext cx="397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Rectangle 1166"/>
                        <wps:cNvSpPr>
                          <a:spLocks noChangeArrowheads="1"/>
                        </wps:cNvSpPr>
                        <wps:spPr bwMode="auto">
                          <a:xfrm>
                            <a:off x="4283" y="2197"/>
                            <a:ext cx="576" cy="253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AutoShape 1167"/>
                        <wps:cNvCnPr>
                          <a:cxnSpLocks noChangeShapeType="1"/>
                        </wps:cNvCnPr>
                        <wps:spPr bwMode="auto">
                          <a:xfrm>
                            <a:off x="4859" y="2338"/>
                            <a:ext cx="397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AutoShape 1168"/>
                        <wps:cNvCnPr>
                          <a:cxnSpLocks noChangeShapeType="1"/>
                        </wps:cNvCnPr>
                        <wps:spPr bwMode="auto">
                          <a:xfrm>
                            <a:off x="5265" y="1221"/>
                            <a:ext cx="0" cy="113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Text Box 1169"/>
                        <wps:cNvSpPr txBox="1">
                          <a:spLocks noChangeArrowheads="1"/>
                        </wps:cNvSpPr>
                        <wps:spPr bwMode="auto">
                          <a:xfrm>
                            <a:off x="1983" y="2256"/>
                            <a:ext cx="61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02BA" w:rsidRPr="00B66DE5" w:rsidRDefault="008E02BA" w:rsidP="008E02B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08" name="Text Box 1170"/>
                        <wps:cNvSpPr txBox="1">
                          <a:spLocks noChangeArrowheads="1"/>
                        </wps:cNvSpPr>
                        <wps:spPr bwMode="auto">
                          <a:xfrm>
                            <a:off x="2945" y="2256"/>
                            <a:ext cx="61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02BA" w:rsidRPr="00B66DE5" w:rsidRDefault="008E02BA" w:rsidP="008E02B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09" name="Text Box 1171"/>
                        <wps:cNvSpPr txBox="1">
                          <a:spLocks noChangeArrowheads="1"/>
                        </wps:cNvSpPr>
                        <wps:spPr bwMode="auto">
                          <a:xfrm>
                            <a:off x="2300" y="1406"/>
                            <a:ext cx="61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02BA" w:rsidRPr="00B66DE5" w:rsidRDefault="008E02BA" w:rsidP="008E02B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0" name="Text Box 1172"/>
                        <wps:cNvSpPr txBox="1">
                          <a:spLocks noChangeArrowheads="1"/>
                        </wps:cNvSpPr>
                        <wps:spPr bwMode="auto">
                          <a:xfrm>
                            <a:off x="4302" y="1804"/>
                            <a:ext cx="61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02BA" w:rsidRPr="00B66DE5" w:rsidRDefault="008E02BA" w:rsidP="008E02B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46" o:spid="_x0000_s1132" style="position:absolute;left:0;text-align:left;margin-left:316.7pt;margin-top:16pt;width:186.25pt;height:102.15pt;z-index:251749376" coordorigin="1148,828" coordsize="4122,20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">
                <v:shape id="AutoShape 1147" o:spid="_x0000_s1133" type="#_x0000_t32" style="position:absolute;left:1545;top:1912;width:7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+dgsEAAADbAAAADwAAAGRycy9kb3ducmV2LnhtbESPwWrDMBBE74X+g9hCb7Wc4jbGiRJC&#10;oeCr05DzYm1kE2vlWHKs/n1VKPQ4zMwbZruPdhB3mnzvWMEqy0EQt073bBScvj5fShA+IGscHJOC&#10;b/Kw3z0+bLHSbuGG7sdgRIKwr1BBF8JYSenbjiz6zI3Eybu4yWJIcjJST7gkuB3ka56/S4s9p4UO&#10;R/roqL0eZ6ugaW7mPPu4HMpLXBcnXdh8rpV6foqHDYhAMfyH/9q1VlC+we+X9APk7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T52CwQAAANsAAAAPAAAAAAAAAAAAAAAA&#10;AKECAABkcnMvZG93bnJldi54bWxQSwUGAAAAAAQABAD5AAAAjwMAAAAA&#10;" strokeweight="1.25pt"/>
                <v:group id="Group 1148" o:spid="_x0000_s1134" style="position:absolute;left:3381;top:828;width:1014;height:704" coordorigin="4408,12171" coordsize="1014,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<v:shape id="Text Box 1149" o:spid="_x0000_s1135" type="#_x0000_t202" style="position:absolute;left:4568;top:12171;width:85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klQ8QA&#10;AADbAAAADwAAAGRycy9kb3ducmV2LnhtbESPQWvCQBSE7wX/w/KE3urGQq1EVwnSFsVToijeHtln&#10;Esy+DdnVxH/vCgWPw8x8w8yXvanFjVpXWVYwHkUgiHOrKy4U7He/H1MQziNrrC2Tgjs5WC4Gb3OM&#10;te04pVvmCxEg7GJUUHrfxFK6vCSDbmQb4uCdbWvQB9kWUrfYBbip5WcUTaTBisNCiQ2tSsov2dUo&#10;SP9O1U+XHBJXX7+2TbS5Z+kxU+p92CczEJ56/wr/t9dawfQbnl/CD5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pJUPEAAAA2wAAAA8AAAAAAAAAAAAAAAAAmAIAAGRycy9k&#10;b3ducmV2LnhtbFBLBQYAAAAABAAEAPUAAACJAwAAAAA=&#10;" filled="f" stroked="f" strokeweight="1.25pt">
                    <v:textbox style="mso-fit-shape-to-text:t">
                      <w:txbxContent>
                        <w:p w:rsidR="008E02BA" w:rsidRPr="00B66DE5" w:rsidRDefault="008E02BA" w:rsidP="008E02BA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E, r</w:t>
                          </w:r>
                        </w:p>
                      </w:txbxContent>
                    </v:textbox>
                  </v:shape>
                  <v:shape id="AutoShape 1150" o:spid="_x0000_s1136" type="#_x0000_t32" style="position:absolute;left:4408;top:12221;width:0;height:6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4yHL4AAADbAAAADwAAAGRycy9kb3ducmV2LnhtbERPTYvCMBC9C/sfwizszaYuoqWaFllY&#10;8FoVz0MztsVmUpvUZv/95iB4fLzvfRlML540us6yglWSgiCure64UXA5/y4zEM4ja+wtk4I/clAW&#10;H4s95trOXNHz5BsRQ9jlqKD1fsildHVLBl1iB+LI3exo0Ec4NlKPOMdw08vvNN1Igx3HhhYH+mmp&#10;vp8mo6CqHs11cmE+ZLewXV/02qTTUamvz3DYgfAU/Fv8ch+1giyOjV/iD5DF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TjIcvgAAANsAAAAPAAAAAAAAAAAAAAAAAKEC&#10;AABkcnMvZG93bnJldi54bWxQSwUGAAAAAAQABAD5AAAAjAMAAAAA&#10;" strokeweight="1.25pt"/>
                  <v:shape id="AutoShape 1151" o:spid="_x0000_s1137" type="#_x0000_t32" style="position:absolute;left:4583;top:12352;width:0;height: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KXh8EAAADbAAAADwAAAGRycy9kb3ducmV2LnhtbESPwWrDMBBE74X+g9hCb7WcYlrHiRJC&#10;oeCr05DzYm1kE2vlWHKs/n1VKPQ4zMwbZruPdhB3mnzvWMEqy0EQt073bBScvj5fShA+IGscHJOC&#10;b/Kw3z0+bLHSbuGG7sdgRIKwr1BBF8JYSenbjiz6zI3Eybu4yWJIcjJST7gkuB3ka56/SYs9p4UO&#10;R/roqL0eZ6ugaW7mPPu4HMpLfC9OurD5XCv1/BQPGxCBYvgP/7VrraBcw++X9APk7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ApeHwQAAANsAAAAPAAAAAAAAAAAAAAAA&#10;AKECAABkcnMvZG93bnJldi54bWxQSwUGAAAAAAQABAD5AAAAjwMAAAAA&#10;" strokeweight="1.25pt"/>
                </v:group>
                <v:shape id="AutoShape 1152" o:spid="_x0000_s1138" type="#_x0000_t32" style="position:absolute;left:1157;top:1195;width:22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Gox74AAADbAAAADwAAAGRycy9kb3ducmV2LnhtbERPTYvCMBC9L/gfwgje1lSR3VqbigiC&#10;17rieWjGtthMapPa+O83h4U9Pt53vg+mEy8aXGtZwWqZgCCurG65VnD9OX2mIJxH1thZJgVvcrAv&#10;Zh85ZtpOXNLr4msRQ9hlqKDxvs+kdFVDBt3S9sSRu9vBoI9wqKUecIrhppPrJPmSBluODQ32dGyo&#10;elxGo6Asn/VtdGE6pPfwvbnqjUnGs1KLeTjsQHgK/l/85z5rBdu4Pn6JP0AW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a4ajHvgAAANsAAAAPAAAAAAAAAAAAAAAAAKEC&#10;AABkcnMvZG93bnJldi54bWxQSwUGAAAAAAQABAD5AAAAjAMAAAAA&#10;" strokeweight="1.25pt"/>
                <v:shape id="AutoShape 1153" o:spid="_x0000_s1139" type="#_x0000_t32" style="position:absolute;left:3569;top:1221;width:17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0NXMEAAADbAAAADwAAAGRycy9kb3ducmV2LnhtbESPQWvCQBSE7wX/w/IEb3WjhFajq4hQ&#10;yDWpeH5kn0lo9m2a3STbf+8WCj0OM/MNczwH04mJBtdaVrBZJyCIK6tbrhXcPj9edyCcR9bYWSYF&#10;P+TgfFq8HDHTduaCptLXIkLYZaig8b7PpHRVQwbd2vbE0XvYwaCPcqilHnCOcNPJbZK8SYMtx4UG&#10;e7o2VH2Vo1FQFN/1fXRhvuwe4T296dQkY67UahkuBxCegv8P/7VzrWC/gd8v8QfI0x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rQ1cwQAAANsAAAAPAAAAAAAAAAAAAAAA&#10;AKECAABkcnMvZG93bnJldi54bWxQSwUGAAAAAAQABAD5AAAAjwMAAAAA&#10;" strokeweight="1.25pt"/>
                <v:shape id="AutoShape 1154" o:spid="_x0000_s1140" type="#_x0000_t32" style="position:absolute;left:1157;top:1186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+TK8AAAADbAAAADwAAAGRycy9kb3ducmV2LnhtbESPQYvCMBSE78L+h/AW9qbpiqjbNS2y&#10;IHitiudH82yLzUttUhv//UYQPA4z8w2zyYNpxZ1611hW8D1LQBCXVjdcKTgdd9M1COeRNbaWScGD&#10;HOTZx2SDqbYjF3Q/+EpECLsUFdTed6mUrqzJoJvZjjh6F9sb9FH2ldQ9jhFuWjlPkqU02HBcqLGj&#10;v5rK62EwCoriVp0HF8bt+hJWi5NemGTYK/X1Gba/IDwF/w6/2nut4GcOzy/xB8js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V/kyvAAAAA2wAAAA8AAAAAAAAAAAAAAAAA&#10;oQIAAGRycy9kb3ducmV2LnhtbFBLBQYAAAAABAAEAPkAAACOAwAAAAA=&#10;" strokeweight="1.25pt"/>
                <v:shape id="AutoShape 1155" o:spid="_x0000_s1141" type="#_x0000_t32" style="position:absolute;left:1148;top:2320;width:3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M2sMIAAADbAAAADwAAAGRycy9kb3ducmV2LnhtbESPzWrDMBCE74W+g9hAb42cJuTHjRJM&#10;IZCrk5DzYm1kU2vlWrKtvn1VKPQ4zMw3zP4YbStG6n3jWMFinoEgrpxu2Ci4XU+vWxA+IGtsHZOC&#10;b/JwPDw/7THXbuKSxkswIkHY56igDqHLpfRVTRb93HXEyXu43mJIsjdS9zgluG3lW5atpcWG00KN&#10;HX3UVH1eBqugLL/MffBxKraPuFnd9Mpmw1mpl1ks3kEEiuE//Nc+awW7Jfx+ST9AH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M2sMIAAADbAAAADwAAAAAAAAAAAAAA&#10;AAChAgAAZHJzL2Rvd25yZXYueG1sUEsFBgAAAAAEAAQA+QAAAJADAAAAAA==&#10;" strokeweight="1.25pt"/>
                <v:shape id="AutoShape 1156" o:spid="_x0000_s1142" type="#_x0000_t32" style="position:absolute;left:1545;top:1907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quxMAAAADbAAAADwAAAGRycy9kb3ducmV2LnhtbESPQYvCMBSE7wv+h/CEva2pS1lrNYos&#10;CF6r4vnRPNti81Kb1MZ/vxGEPQ4z8w2z3gbTigf1rrGsYD5LQBCXVjdcKTif9l8ZCOeRNbaWScGT&#10;HGw3k4815tqOXNDj6CsRIexyVFB73+VSurImg25mO+LoXW1v0EfZV1L3OEa4aeV3kvxIgw3HhRo7&#10;+q2pvB0Ho6Ao7tVlcGHcZdewSM86NclwUOpzGnYrEJ6C/w+/2wetYJnC60v8AXLz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XarsTAAAAA2wAAAA8AAAAAAAAAAAAAAAAA&#10;oQIAAGRycy9kb3ducmV2LnhtbFBLBQYAAAAABAAEAPkAAACOAwAAAAA=&#10;" strokeweight="1.25pt"/>
                <v:shape id="AutoShape 1157" o:spid="_x0000_s1143" type="#_x0000_t32" style="position:absolute;left:1545;top:2739;width:3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YLX8IAAADbAAAADwAAAGRycy9kb3ducmV2LnhtbESPQWvCQBSE74X+h+UJ3urGYqumrhIK&#10;gtdY8fzIPjeh2bdpdpOs/94tFHocZuYbZneIthUj9b5xrGC5yEAQV043bBRcvo4vGxA+IGtsHZOC&#10;O3k47J+fdphrN3FJ4zkYkSDsc1RQh9DlUvqqJot+4Tri5N1cbzEk2Rupe5wS3LbyNcvepcWG00KN&#10;HX3WVH2fB6ugLH/MdfBxKja3uF5d9Mpmw0mp+SwWHyACxfAf/muftILtG/x+ST9A7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pYLX8IAAADbAAAADwAAAAAAAAAAAAAA&#10;AAChAgAAZHJzL2Rvd25yZXYueG1sUEsFBgAAAAAEAAQA+QAAAJADAAAAAA==&#10;" strokeweight="1.25pt"/>
                <v:rect id="Rectangle 1158" o:spid="_x0000_s1144" style="position:absolute;left:1942;top:2618;width:576;height:2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x7L78A&#10;AADbAAAADwAAAGRycy9kb3ducmV2LnhtbESPzQrCMBCE74LvEFbwIpqqIFqNIoIgiODfAyzN2pY2&#10;m9KkWt/eCILHYWa+YVab1pTiSbXLLSsYjyIQxInVOacK7rf9cA7CeWSNpWVS8CYHm3W3s8JY2xdf&#10;6Hn1qQgQdjEqyLyvYildkpFBN7IVcfAetjbog6xTqWt8Bbgp5SSKZtJgzmEhw4p2GSXFtTEKdovI&#10;7+k0PR+P04ZPtmiqQzFQqt9rt0sQnlr/D//aB61gMYPvl/AD5P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7XHsvvwAAANsAAAAPAAAAAAAAAAAAAAAAAJgCAABkcnMvZG93bnJl&#10;di54bWxQSwUGAAAAAAQABAD1AAAAhAMAAAAA&#10;" filled="f" strokeweight="1.25pt"/>
                <v:shape id="AutoShape 1159" o:spid="_x0000_s1145" type="#_x0000_t32" style="position:absolute;left:2518;top:2752;width:3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gws78AAADbAAAADwAAAGRycy9kb3ducmV2LnhtbESPQYvCMBSE74L/ITzBm6Yusmo1iggL&#10;Xqvi+dE822LzUpvUxn9vhAWPw8x8w2x2wdTiSa2rLCuYTRMQxLnVFRcKLue/yRKE88gaa8uk4EUO&#10;dtvhYIOptj1n9Dz5QkQIuxQVlN43qZQuL8mgm9qGOHo32xr0UbaF1C32EW5q+ZMkv9JgxXGhxIYO&#10;JeX3U2cUZNmjuHYu9PvlLSzmFz03SXdUajwK+zUIT8F/w//to1awWsDnS/wBcvs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Qgws78AAADbAAAADwAAAAAAAAAAAAAAAACh&#10;AgAAZHJzL2Rvd25yZXYueG1sUEsFBgAAAAAEAAQA+QAAAI0DAAAAAA==&#10;" strokeweight="1.25pt"/>
                <v:rect id="Rectangle 1160" o:spid="_x0000_s1146" style="position:absolute;left:2901;top:2618;width:576;height:2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9Kxr0A&#10;AADbAAAADwAAAGRycy9kb3ducmV2LnhtbERPSwrCMBDdC94hjOBGNFVBtBpFBEEQQasHGJqxLW0m&#10;pUm13t4sBJeP99/sOlOJFzWusKxgOolAEKdWF5wpeNyP4yUI55E1VpZJwYcc7Lb93gZjbd98o1fi&#10;MxFC2MWoIPe+jqV0aU4G3cTWxIF72sagD7DJpG7wHcJNJWdRtJAGCw4NOdZ0yCktk9YoOKwif6TL&#10;/Ho+z1u+2LKtT+VIqeGg269BeOr8X/xzn7SCVRgbvoQfIL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5Y9Kxr0AAADbAAAADwAAAAAAAAAAAAAAAACYAgAAZHJzL2Rvd25yZXYu&#10;eG1sUEsFBgAAAAAEAAQA9QAAAIIDAAAAAA==&#10;" filled="f" strokeweight="1.25pt"/>
                <v:rect id="Rectangle 1161" o:spid="_x0000_s1147" style="position:absolute;left:2296;top:1782;width:576;height:2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PvXcIA&#10;AADbAAAADwAAAGRycy9kb3ducmV2LnhtbESP3YrCMBSE74V9h3AWvFk0VWGx3aYigiCI4N8DHJqz&#10;bWlzUppU69sbQfBymJlvmHQ1mEbcqHOVZQWzaQSCOLe64kLB9bKdLEE4j6yxsUwKHuRglX2NUky0&#10;vfOJbmdfiABhl6CC0vs2kdLlJRl0U9sSB+/fdgZ9kF0hdYf3ADeNnEfRrzRYcVgosaVNSXl97o2C&#10;TRz5LR0Wx/1+0fPB1n27q3+UGn8P6z8Qngb/Cb/bO60gjuH1JfwAmT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w+9dwgAAANsAAAAPAAAAAAAAAAAAAAAAAJgCAABkcnMvZG93&#10;bnJldi54bWxQSwUGAAAAAAQABAD1AAAAhwMAAAAA&#10;" filled="f" strokeweight="1.25pt"/>
                <v:shape id="AutoShape 1162" o:spid="_x0000_s1148" type="#_x0000_t32" style="position:absolute;left:3489;top:2739;width:3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YbOsIAAADcAAAADwAAAGRycy9kb3ducmV2LnhtbESPQWvDMAyF74P9B6PBbqu9UraS1Qll&#10;MOg1bdlZxGoSFstZ7DTuv58Ohd0k3tN7n3ZV9oO60hT7wBZeVwYUcRNcz62F8+nrZQsqJmSHQ2Cy&#10;cKMIVfn4sMPChYVruh5TqySEY4EWupTGQuvYdOQxrsJILNolTB6TrFOr3YSLhPtBr4150x57loYO&#10;R/rsqPk5zt5CXf+233PMy357ye+bs9t4Mx+sfX7K+w9QiXL6N9+vD07wjeDLMzKB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YbOsIAAADcAAAADwAAAAAAAAAAAAAA&#10;AAChAgAAZHJzL2Rvd25yZXYueG1sUEsFBgAAAAAEAAQA+QAAAJADAAAAAA==&#10;" strokeweight="1.25pt"/>
                <v:shape id="AutoShape 1163" o:spid="_x0000_s1149" type="#_x0000_t32" style="position:absolute;left:2877;top:1903;width:10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q+ob4AAADcAAAADwAAAGRycy9kb3ducmV2LnhtbERPTYvCMBC9L/gfwgjeNHERla5RRFjw&#10;WhXPQzO2ZZtJbVIb/70RhL3N433OZhdtIx7U+dqxhvlMgSAunKm51HA5/07XIHxANtg4Jg1P8rDb&#10;jr42mBk3cE6PUyhFCmGfoYYqhDaT0hcVWfQz1xIn7uY6iyHBrpSmwyGF20Z+K7WUFmtODRW2dKio&#10;+Dv1VkOe38tr7+OwX9/ianExC6v6o9aTcdz/gAgUw7/44z6aNF/N4f1MukBu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h2r6hvgAAANwAAAAPAAAAAAAAAAAAAAAAAKEC&#10;AABkcnMvZG93bnJldi54bWxQSwUGAAAAAAQABAD5AAAAjAMAAAAA&#10;" strokeweight="1.25pt"/>
                <v:shape id="AutoShape 1164" o:spid="_x0000_s1150" type="#_x0000_t32" style="position:absolute;left:3886;top:1907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gg1r4AAADcAAAADwAAAGRycy9kb3ducmV2LnhtbERPTYvCMBC9C/6HMII3TRTZla5RRBC8&#10;1pU9D83Ylm0mtUlt/PdGELzN433OZhdtI+7U+dqxhsVcgSAunKm51HD5Pc7WIHxANtg4Jg0P8rDb&#10;jkcbzIwbOKf7OZQihbDPUEMVQptJ6YuKLPq5a4kTd3WdxZBgV0rT4ZDCbSOXSn1JizWnhgpbOlRU&#10;/J97qyHPb+Vf7+OwX1/j9+piVlb1J62nk7j/AREoho/47T6ZNF8t4fVMukBun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RCCDWvgAAANwAAAAPAAAAAAAAAAAAAAAAAKEC&#10;AABkcnMvZG93bnJldi54bWxQSwUGAAAAAAQABAD5AAAAjAMAAAAA&#10;" strokeweight="1.25pt"/>
                <v:shape id="AutoShape 1165" o:spid="_x0000_s1151" type="#_x0000_t32" style="position:absolute;left:3886;top:2329;width:3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SFTb8AAADcAAAADwAAAGRycy9kb3ducmV2LnhtbERPTYvCMBC9C/sfwizsTRNdUekaRYQF&#10;r1XxPDRjW7aZ1Ca12X9vBMHbPN7nrLfRNuJOna8da5hOFAjiwpmaSw3n0+94BcIHZIONY9LwTx62&#10;m4/RGjPjBs7pfgylSCHsM9RQhdBmUvqiIot+4lrixF1dZzEk2JXSdDikcNvImVILabHm1FBhS/uK&#10;ir9jbzXk+a289D4Ou9U1LudnM7eqP2j99Rl3PyACxfAWv9wHk+arb3g+ky6Qmw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kSFTb8AAADcAAAADwAAAAAAAAAAAAAAAACh&#10;AgAAZHJzL2Rvd25yZXYueG1sUEsFBgAAAAAEAAQA+QAAAI0DAAAAAA==&#10;" strokeweight="1.25pt"/>
                <v:rect id="Rectangle 1166" o:spid="_x0000_s1152" style="position:absolute;left:4283;top:2197;width:576;height:2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LBOMIA&#10;AADcAAAADwAAAGRycy9kb3ducmV2LnhtbERP3WrCMBS+H/gO4Qx2M2yydQztGkUEQZDCpj7AoTm2&#10;pc1JaVLt3t4Ig92dj+/35OvJduJKg28ca3hLFAji0pmGKw3n026+AOEDssHOMWn4JQ/r1ewpx8y4&#10;G//Q9RgqEUPYZ6ihDqHPpPRlTRZ94nriyF3cYDFEOFTSDHiL4baT70p9SosNx4Yae9rWVLbH0WrY&#10;LlXYUZF+Hw7pyIVrx37fvmr98jxtvkAEmsK/+M+9N3G++oDHM/ECu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sE4wgAAANwAAAAPAAAAAAAAAAAAAAAAAJgCAABkcnMvZG93&#10;bnJldi54bWxQSwUGAAAAAAQABAD1AAAAhwMAAAAA&#10;" filled="f" strokeweight="1.25pt"/>
                <v:shape id="AutoShape 1167" o:spid="_x0000_s1153" type="#_x0000_t32" style="position:absolute;left:4859;top:2338;width:3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G4or8AAADcAAAADwAAAGRycy9kb3ducmV2LnhtbERPS4vCMBC+C/sfwizsTRPFF12jiLDg&#10;tSqeh2ZsyzaT2qQ2++83guBtPr7nbHbRNuJBna8da5hOFAjiwpmaSw2X8894DcIHZIONY9LwRx52&#10;24/RBjPjBs7pcQqlSCHsM9RQhdBmUvqiIot+4lrixN1cZzEk2JXSdDikcNvImVJLabHm1FBhS4eK&#10;it9TbzXk+b289j4O+/UtruYXM7eqP2r99Rn33yACxfAWv9xHk+arBTyfSRfI7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uG4or8AAADcAAAADwAAAAAAAAAAAAAAAACh&#10;AgAAZHJzL2Rvd25yZXYueG1sUEsFBgAAAAAEAAQA+QAAAI0DAAAAAA==&#10;" strokeweight="1.25pt"/>
                <v:shape id="AutoShape 1168" o:spid="_x0000_s1154" type="#_x0000_t32" style="position:absolute;left:5265;top:1221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Mm1b4AAADcAAAADwAAAGRycy9kb3ducmV2LnhtbERPTYvCMBC9L/gfwgje1kQRla5RRBC8&#10;1hXPQzO2ZZtJbVIb/70RhL3N433OZhdtIx7U+dqxhtlUgSAunKm51HD5PX6vQfiAbLBxTBqe5GG3&#10;HX1tMDNu4Jwe51CKFMI+Qw1VCG0mpS8qsuinriVO3M11FkOCXSlNh0MKt42cK7WUFmtODRW2dKio&#10;+Dv3VkOe38tr7+OwX9/ianExC6v6k9aTcdz/gAgUw7/44z6ZNF8t4f1MukBu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uMybVvgAAANwAAAAPAAAAAAAAAAAAAAAAAKEC&#10;AABkcnMvZG93bnJldi54bWxQSwUGAAAAAAQABAD5AAAAjAMAAAAA&#10;" strokeweight="1.25pt"/>
                <v:shape id="Text Box 1169" o:spid="_x0000_s1155" type="#_x0000_t202" style="position:absolute;left:1983;top:2256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YWrMMA&#10;AADcAAAADwAAAGRycy9kb3ducmV2LnhtbERPTWvCQBC9C/0PyxR6M7sttJboKqFUUXpKLIq3ITtN&#10;QrOzIbua+O+7BcHbPN7nLFajbcWFet841vCcKBDEpTMNVxq+9+vpOwgfkA22jknDlTyslg+TBabG&#10;DZzTpQiViCHsU9RQh9ClUvqyJos+cR1x5H5cbzFE2FfS9DjEcNvKF6XepMWGY0ONHX3UVP4WZ6sh&#10;35yazyE7ZL49v351anct8mOh9dPjmM1BBBrDXXxzb02cr2bw/0y8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YWrMMAAADcAAAADwAAAAAAAAAAAAAAAACYAgAAZHJzL2Rv&#10;d25yZXYueG1sUEsFBgAAAAAEAAQA9QAAAIgDAAAAAA==&#10;" filled="f" stroked="f" strokeweight="1.25pt">
                  <v:textbox style="mso-fit-shape-to-text:t">
                    <w:txbxContent>
                      <w:p w:rsidR="008E02BA" w:rsidRPr="00B66DE5" w:rsidRDefault="008E02BA" w:rsidP="008E02B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170" o:spid="_x0000_s1156" type="#_x0000_t202" style="position:absolute;left:2945;top:2256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mC3sQA&#10;AADcAAAADwAAAGRycy9kb3ducmV2LnhtbESPQUvEQAyF74L/YYjgzc4oKNLd2VJERdlTqyh7C53Y&#10;FjuZ0pluu/9+cxC8JbyX975si9UP6khT7ANbuM0MKOImuJ5bC58fLzePoGJCdjgEJgsnilDsLi+2&#10;mLuwcEXHOrVKQjjmaKFLacy1jk1HHmMWRmLRfsLkMck6tdpNuEi4H/SdMQ/aY8/S0OFITx01v/Xs&#10;LVSvh/55Kb/KOMz3+9G8n+rqu7b2+motN6ASrenf/Hf95gTfCK08IxPo3R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Zgt7EAAAA3AAAAA8AAAAAAAAAAAAAAAAAmAIAAGRycy9k&#10;b3ducmV2LnhtbFBLBQYAAAAABAAEAPUAAACJAwAAAAA=&#10;" filled="f" stroked="f" strokeweight="1.25pt">
                  <v:textbox style="mso-fit-shape-to-text:t">
                    <w:txbxContent>
                      <w:p w:rsidR="008E02BA" w:rsidRPr="00B66DE5" w:rsidRDefault="008E02BA" w:rsidP="008E02B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171" o:spid="_x0000_s1157" type="#_x0000_t202" style="position:absolute;left:2300;top:1406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UnRcMA&#10;AADcAAAADwAAAGRycy9kb3ducmV2LnhtbERPTWvCQBC9C/0PyxR6M7sttNjoKqFUUXpKLIq3ITtN&#10;QrOzIbua+O+7BcHbPN7nLFajbcWFet841vCcKBDEpTMNVxq+9+vpDIQPyAZbx6ThSh5Wy4fJAlPj&#10;Bs7pUoRKxBD2KWqoQ+hSKX1Zk0WfuI44cj+utxgi7CtpehxiuG3li1Jv0mLDsaHGjj5qKn+Ls9WQ&#10;b07N55AdMt+eX786tbsW+bHQ+ulxzOYgAo3hLr65tybOV+/w/0y8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1UnRcMAAADcAAAADwAAAAAAAAAAAAAAAACYAgAAZHJzL2Rv&#10;d25yZXYueG1sUEsFBgAAAAAEAAQA9QAAAIgDAAAAAA==&#10;" filled="f" stroked="f" strokeweight="1.25pt">
                  <v:textbox style="mso-fit-shape-to-text:t">
                    <w:txbxContent>
                      <w:p w:rsidR="008E02BA" w:rsidRPr="00B66DE5" w:rsidRDefault="008E02BA" w:rsidP="008E02B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172" o:spid="_x0000_s1158" type="#_x0000_t202" style="position:absolute;left:4302;top:1804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YYBcUA&#10;AADcAAAADwAAAGRycy9kb3ducmV2LnhtbESPQWvCQBCF74L/YRmhN7OxUCmpq4SipcVTYmnpbchO&#10;k9DsbMiuJv575yD0NsN78943m93kOnWhIbSeDaySFBRx5W3LtYHP02H5DCpEZIudZzJwpQC77Xy2&#10;wcz6kQu6lLFWEsIhQwNNjH2mdagachgS3xOL9usHh1HWodZ2wFHCXacf03StHbYsDQ329NpQ9Vee&#10;nYHi7afdj/lXHrrz07FPP65l8V0a87CY8hdQkab4b75fv1vBXwm+PCMT6O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thgFxQAAANwAAAAPAAAAAAAAAAAAAAAAAJgCAABkcnMv&#10;ZG93bnJldi54bWxQSwUGAAAAAAQABAD1AAAAigMAAAAA&#10;" filled="f" stroked="f" strokeweight="1.25pt">
                  <v:textbox style="mso-fit-shape-to-text:t">
                    <w:txbxContent>
                      <w:p w:rsidR="008E02BA" w:rsidRPr="00B66DE5" w:rsidRDefault="008E02BA" w:rsidP="008E02B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proofErr w:type="spellStart"/>
      <w:r w:rsidR="008E02BA" w:rsidRPr="00B56CD7">
        <w:rPr>
          <w:rFonts w:ascii="Times New Roman" w:hAnsi="Times New Roman"/>
          <w:b/>
          <w:bCs/>
          <w:sz w:val="28"/>
          <w:szCs w:val="28"/>
          <w:u w:val="single"/>
        </w:rPr>
        <w:t>Câu</w:t>
      </w:r>
      <w:proofErr w:type="spellEnd"/>
      <w:r w:rsidR="008E02BA" w:rsidRPr="00B56CD7">
        <w:rPr>
          <w:rFonts w:ascii="Times New Roman" w:hAnsi="Times New Roman"/>
          <w:b/>
          <w:bCs/>
          <w:sz w:val="28"/>
          <w:szCs w:val="28"/>
          <w:u w:val="single"/>
        </w:rPr>
        <w:t xml:space="preserve"> </w:t>
      </w:r>
      <w:proofErr w:type="gramStart"/>
      <w:r w:rsidR="008E02BA" w:rsidRPr="00B56CD7">
        <w:rPr>
          <w:rFonts w:ascii="Times New Roman" w:hAnsi="Times New Roman"/>
          <w:b/>
          <w:bCs/>
          <w:sz w:val="28"/>
          <w:szCs w:val="28"/>
          <w:u w:val="single"/>
        </w:rPr>
        <w:t>5:</w:t>
      </w:r>
      <w:proofErr w:type="gramEnd"/>
      <w:r w:rsidR="008E02BA" w:rsidRPr="00B56CD7">
        <w:rPr>
          <w:rFonts w:ascii="Times New Roman" w:hAnsi="Times New Roman"/>
          <w:sz w:val="28"/>
          <w:szCs w:val="28"/>
        </w:rPr>
        <w:t xml:space="preserve">(1 </w:t>
      </w:r>
      <w:proofErr w:type="spellStart"/>
      <w:r w:rsidR="008E02BA" w:rsidRPr="00B56CD7">
        <w:rPr>
          <w:rFonts w:ascii="Times New Roman" w:hAnsi="Times New Roman"/>
          <w:sz w:val="28"/>
          <w:szCs w:val="28"/>
        </w:rPr>
        <w:t>điểm</w:t>
      </w:r>
      <w:proofErr w:type="spellEnd"/>
      <w:r w:rsidR="008E02BA" w:rsidRPr="00B56CD7">
        <w:rPr>
          <w:rFonts w:ascii="Times New Roman" w:hAnsi="Times New Roman"/>
          <w:sz w:val="28"/>
          <w:szCs w:val="28"/>
        </w:rPr>
        <w:t>) T</w:t>
      </w:r>
      <w:r w:rsidR="003F3EE8">
        <w:rPr>
          <w:rFonts w:ascii="Times New Roman" w:hAnsi="Times New Roman"/>
          <w:sz w:val="28"/>
          <w:szCs w:val="28"/>
        </w:rPr>
        <w:t xml:space="preserve">ia </w:t>
      </w:r>
      <w:proofErr w:type="spellStart"/>
      <w:r w:rsidR="003F3EE8">
        <w:rPr>
          <w:rFonts w:ascii="Times New Roman" w:hAnsi="Times New Roman"/>
          <w:sz w:val="28"/>
          <w:szCs w:val="28"/>
        </w:rPr>
        <w:t>lửa</w:t>
      </w:r>
      <w:proofErr w:type="spellEnd"/>
      <w:r w:rsidR="003F3EE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F3EE8">
        <w:rPr>
          <w:rFonts w:ascii="Times New Roman" w:hAnsi="Times New Roman"/>
          <w:sz w:val="28"/>
          <w:szCs w:val="28"/>
        </w:rPr>
        <w:t>điện</w:t>
      </w:r>
      <w:proofErr w:type="spellEnd"/>
      <w:r w:rsidR="003F3EE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F3EE8">
        <w:rPr>
          <w:rFonts w:ascii="Times New Roman" w:hAnsi="Times New Roman"/>
          <w:sz w:val="28"/>
          <w:szCs w:val="28"/>
        </w:rPr>
        <w:t>và</w:t>
      </w:r>
      <w:proofErr w:type="spellEnd"/>
      <w:r w:rsidR="003F3EE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F3EE8">
        <w:rPr>
          <w:rFonts w:ascii="Times New Roman" w:hAnsi="Times New Roman"/>
          <w:sz w:val="28"/>
          <w:szCs w:val="28"/>
        </w:rPr>
        <w:t>hồ</w:t>
      </w:r>
      <w:proofErr w:type="spellEnd"/>
      <w:r w:rsidR="003F3EE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F3EE8">
        <w:rPr>
          <w:rFonts w:ascii="Times New Roman" w:hAnsi="Times New Roman"/>
          <w:sz w:val="28"/>
          <w:szCs w:val="28"/>
        </w:rPr>
        <w:t>quang</w:t>
      </w:r>
      <w:proofErr w:type="spellEnd"/>
      <w:r w:rsidR="003F3EE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F3EE8">
        <w:rPr>
          <w:rFonts w:ascii="Times New Roman" w:hAnsi="Times New Roman"/>
          <w:sz w:val="28"/>
          <w:szCs w:val="28"/>
        </w:rPr>
        <w:t>điện</w:t>
      </w:r>
      <w:proofErr w:type="spellEnd"/>
      <w:r w:rsidR="003F3EE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F3EE8">
        <w:rPr>
          <w:rFonts w:ascii="Times New Roman" w:hAnsi="Times New Roman"/>
          <w:sz w:val="28"/>
          <w:szCs w:val="28"/>
        </w:rPr>
        <w:t>là</w:t>
      </w:r>
      <w:proofErr w:type="spellEnd"/>
      <w:r w:rsidR="003F3EE8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3F3EE8" w:rsidRPr="00B56CD7">
        <w:rPr>
          <w:rFonts w:ascii="Times New Roman" w:hAnsi="Times New Roman"/>
          <w:sz w:val="28"/>
          <w:szCs w:val="28"/>
        </w:rPr>
        <w:t>gì</w:t>
      </w:r>
      <w:proofErr w:type="spellEnd"/>
      <w:r w:rsidR="003F3EE8" w:rsidRPr="00B56CD7">
        <w:rPr>
          <w:rFonts w:ascii="Times New Roman" w:hAnsi="Times New Roman"/>
          <w:sz w:val="28"/>
          <w:szCs w:val="28"/>
        </w:rPr>
        <w:t>?</w:t>
      </w:r>
    </w:p>
    <w:p w:rsidR="00FA4BE1" w:rsidRDefault="00FA4BE1" w:rsidP="00B56CD7">
      <w:pPr>
        <w:jc w:val="both"/>
        <w:rPr>
          <w:rFonts w:ascii="Times New Roman" w:hAnsi="Times New Roman"/>
          <w:b/>
          <w:sz w:val="28"/>
          <w:szCs w:val="28"/>
          <w:u w:val="single"/>
          <w:lang w:val="pt-BR"/>
        </w:rPr>
      </w:pPr>
    </w:p>
    <w:p w:rsidR="008E02BA" w:rsidRPr="00B56CD7" w:rsidRDefault="008E02BA" w:rsidP="00B56CD7">
      <w:pPr>
        <w:jc w:val="both"/>
        <w:rPr>
          <w:rFonts w:ascii="Times New Roman" w:hAnsi="Times New Roman"/>
          <w:b/>
          <w:sz w:val="28"/>
          <w:szCs w:val="28"/>
          <w:u w:val="single"/>
          <w:lang w:val="pt-BR"/>
        </w:rPr>
      </w:pPr>
      <w:r w:rsidRPr="00B56CD7">
        <w:rPr>
          <w:rFonts w:ascii="Times New Roman" w:hAnsi="Times New Roman"/>
          <w:b/>
          <w:sz w:val="28"/>
          <w:szCs w:val="28"/>
          <w:u w:val="single"/>
          <w:lang w:val="pt-BR"/>
        </w:rPr>
        <w:t>II. Bài tập (5 điểm)</w:t>
      </w:r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56CD7">
        <w:rPr>
          <w:rFonts w:ascii="Times New Roman" w:hAnsi="Times New Roman"/>
          <w:b/>
          <w:sz w:val="28"/>
          <w:szCs w:val="28"/>
          <w:u w:val="single"/>
          <w:lang w:val="pt-BR"/>
        </w:rPr>
        <w:t>Câu 6:</w:t>
      </w:r>
      <w:r w:rsidRPr="00B56CD7">
        <w:rPr>
          <w:rFonts w:ascii="Times New Roman" w:hAnsi="Times New Roman"/>
          <w:sz w:val="28"/>
          <w:szCs w:val="28"/>
          <w:lang w:val="pt-BR"/>
        </w:rPr>
        <w:t xml:space="preserve"> (1,5 điểm) Cho mạch điện như hình vẽ, E = 9V, r = 1</w:t>
      </w:r>
      <w:r w:rsidRPr="00B56CD7">
        <w:rPr>
          <w:rFonts w:ascii="Times New Roman" w:hAnsi="Times New Roman"/>
          <w:sz w:val="28"/>
          <w:szCs w:val="28"/>
          <w:lang w:val="pt-BR"/>
        </w:rPr>
        <w:sym w:font="Symbol" w:char="F057"/>
      </w:r>
      <w:r w:rsidRPr="00B56CD7">
        <w:rPr>
          <w:rFonts w:ascii="Times New Roman" w:hAnsi="Times New Roman"/>
          <w:sz w:val="28"/>
          <w:szCs w:val="28"/>
          <w:lang w:val="pt-BR"/>
        </w:rPr>
        <w:t>, R</w:t>
      </w:r>
      <w:r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1</w:t>
      </w:r>
      <w:r w:rsidRPr="00B56CD7">
        <w:rPr>
          <w:rFonts w:ascii="Times New Roman" w:hAnsi="Times New Roman"/>
          <w:sz w:val="28"/>
          <w:szCs w:val="28"/>
          <w:lang w:val="pt-BR"/>
        </w:rPr>
        <w:t xml:space="preserve"> = 6</w:t>
      </w:r>
      <w:r w:rsidRPr="00B56CD7">
        <w:rPr>
          <w:rFonts w:ascii="Times New Roman" w:hAnsi="Times New Roman"/>
          <w:sz w:val="28"/>
          <w:szCs w:val="28"/>
          <w:lang w:val="pt-BR"/>
        </w:rPr>
        <w:sym w:font="Symbol" w:char="F057"/>
      </w:r>
      <w:r w:rsidRPr="00B56CD7">
        <w:rPr>
          <w:rFonts w:ascii="Times New Roman" w:hAnsi="Times New Roman"/>
          <w:sz w:val="28"/>
          <w:szCs w:val="28"/>
          <w:lang w:val="pt-BR"/>
        </w:rPr>
        <w:t>, R</w:t>
      </w:r>
      <w:r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B56CD7">
        <w:rPr>
          <w:rFonts w:ascii="Times New Roman" w:hAnsi="Times New Roman"/>
          <w:sz w:val="28"/>
          <w:szCs w:val="28"/>
          <w:lang w:val="pt-BR"/>
        </w:rPr>
        <w:t xml:space="preserve"> = 4</w:t>
      </w:r>
      <w:r w:rsidRPr="00B56CD7">
        <w:rPr>
          <w:rFonts w:ascii="Times New Roman" w:hAnsi="Times New Roman"/>
          <w:sz w:val="28"/>
          <w:szCs w:val="28"/>
          <w:lang w:val="pt-BR"/>
        </w:rPr>
        <w:sym w:font="Symbol" w:char="F057"/>
      </w:r>
      <w:r w:rsidRPr="00B56CD7">
        <w:rPr>
          <w:rFonts w:ascii="Times New Roman" w:hAnsi="Times New Roman"/>
          <w:sz w:val="28"/>
          <w:szCs w:val="28"/>
          <w:lang w:val="pt-BR"/>
        </w:rPr>
        <w:t>, R</w:t>
      </w:r>
      <w:r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Pr="00B56CD7">
        <w:rPr>
          <w:rFonts w:ascii="Times New Roman" w:hAnsi="Times New Roman"/>
          <w:sz w:val="28"/>
          <w:szCs w:val="28"/>
          <w:lang w:val="pt-BR"/>
        </w:rPr>
        <w:t xml:space="preserve"> = 2</w:t>
      </w:r>
      <w:r w:rsidRPr="00B56CD7">
        <w:rPr>
          <w:rFonts w:ascii="Times New Roman" w:hAnsi="Times New Roman"/>
          <w:sz w:val="28"/>
          <w:szCs w:val="28"/>
          <w:lang w:val="pt-BR"/>
        </w:rPr>
        <w:sym w:font="Symbol" w:char="F057"/>
      </w:r>
      <w:r w:rsidRPr="00B56CD7">
        <w:rPr>
          <w:rFonts w:ascii="Times New Roman" w:hAnsi="Times New Roman"/>
          <w:sz w:val="28"/>
          <w:szCs w:val="28"/>
          <w:lang w:val="pt-BR"/>
        </w:rPr>
        <w:t>, R</w:t>
      </w:r>
      <w:r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B56CD7">
        <w:rPr>
          <w:rFonts w:ascii="Times New Roman" w:hAnsi="Times New Roman"/>
          <w:sz w:val="28"/>
          <w:szCs w:val="28"/>
          <w:lang w:val="pt-BR"/>
        </w:rPr>
        <w:t xml:space="preserve"> = 5</w:t>
      </w:r>
      <w:r w:rsidRPr="00B56CD7">
        <w:rPr>
          <w:rFonts w:ascii="Times New Roman" w:hAnsi="Times New Roman"/>
          <w:sz w:val="28"/>
          <w:szCs w:val="28"/>
          <w:lang w:val="pt-BR"/>
        </w:rPr>
        <w:sym w:font="Symbol" w:char="F057"/>
      </w:r>
      <w:r w:rsidRPr="00B56CD7">
        <w:rPr>
          <w:rFonts w:ascii="Times New Roman" w:hAnsi="Times New Roman"/>
          <w:sz w:val="28"/>
          <w:szCs w:val="28"/>
          <w:lang w:val="pt-BR"/>
        </w:rPr>
        <w:t>.</w:t>
      </w:r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56CD7">
        <w:rPr>
          <w:rFonts w:ascii="Times New Roman" w:hAnsi="Times New Roman"/>
          <w:sz w:val="28"/>
          <w:szCs w:val="28"/>
          <w:lang w:val="pt-BR"/>
        </w:rPr>
        <w:t xml:space="preserve">   a. Tìm cường độ dòng điện qua toàn mạch?</w:t>
      </w:r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56CD7">
        <w:rPr>
          <w:rFonts w:ascii="Times New Roman" w:hAnsi="Times New Roman"/>
          <w:sz w:val="28"/>
          <w:szCs w:val="28"/>
          <w:lang w:val="pt-BR"/>
        </w:rPr>
        <w:t xml:space="preserve">   b. Hiệu suất của nguồn điện là bao nhiêu?</w:t>
      </w:r>
    </w:p>
    <w:p w:rsidR="008E02BA" w:rsidRPr="00B56CD7" w:rsidRDefault="00EF606C" w:rsidP="00B56CD7">
      <w:pPr>
        <w:ind w:firstLine="72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797425</wp:posOffset>
                </wp:positionH>
                <wp:positionV relativeFrom="paragraph">
                  <wp:posOffset>88900</wp:posOffset>
                </wp:positionV>
                <wp:extent cx="1576705" cy="1437005"/>
                <wp:effectExtent l="15875" t="12700" r="17145" b="7620"/>
                <wp:wrapSquare wrapText="bothSides"/>
                <wp:docPr id="40" name="Group 1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6705" cy="1437005"/>
                          <a:chOff x="1161" y="842"/>
                          <a:chExt cx="2483" cy="2263"/>
                        </a:xfrm>
                      </wpg:grpSpPr>
                      <wps:wsp>
                        <wps:cNvPr id="41" name="AutoShape 1174"/>
                        <wps:cNvCnPr>
                          <a:cxnSpLocks noChangeShapeType="1"/>
                        </wps:cNvCnPr>
                        <wps:spPr bwMode="auto">
                          <a:xfrm>
                            <a:off x="3126" y="1722"/>
                            <a:ext cx="0" cy="113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Text Box 1175"/>
                        <wps:cNvSpPr txBox="1">
                          <a:spLocks noChangeArrowheads="1"/>
                        </wps:cNvSpPr>
                        <wps:spPr bwMode="auto">
                          <a:xfrm>
                            <a:off x="2556" y="1935"/>
                            <a:ext cx="61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02BA" w:rsidRPr="00B66DE5" w:rsidRDefault="008E02BA" w:rsidP="008E02B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43" name="Text Box 1176"/>
                        <wps:cNvSpPr txBox="1">
                          <a:spLocks noChangeArrowheads="1"/>
                        </wps:cNvSpPr>
                        <wps:spPr bwMode="auto">
                          <a:xfrm>
                            <a:off x="2556" y="2479"/>
                            <a:ext cx="61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02BA" w:rsidRPr="00B66DE5" w:rsidRDefault="008E02BA" w:rsidP="008E02B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44" name="Group 1177"/>
                        <wpg:cNvGrpSpPr>
                          <a:grpSpLocks/>
                        </wpg:cNvGrpSpPr>
                        <wpg:grpSpPr bwMode="auto">
                          <a:xfrm>
                            <a:off x="1161" y="842"/>
                            <a:ext cx="2483" cy="2263"/>
                            <a:chOff x="1148" y="842"/>
                            <a:chExt cx="2483" cy="2263"/>
                          </a:xfrm>
                        </wpg:grpSpPr>
                        <wps:wsp>
                          <wps:cNvPr id="45" name="AutoShape 1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02" y="1712"/>
                              <a:ext cx="0" cy="1134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6" name="Group 1179"/>
                          <wpg:cNvGrpSpPr>
                            <a:grpSpLocks/>
                          </wpg:cNvGrpSpPr>
                          <wpg:grpSpPr bwMode="auto">
                            <a:xfrm>
                              <a:off x="1148" y="842"/>
                              <a:ext cx="2483" cy="2263"/>
                              <a:chOff x="1148" y="842"/>
                              <a:chExt cx="2483" cy="2263"/>
                            </a:xfrm>
                          </wpg:grpSpPr>
                          <wpg:grpSp>
                            <wpg:cNvPr id="47" name="Group 11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01" y="1712"/>
                                <a:ext cx="530" cy="1134"/>
                                <a:chOff x="4433" y="3759"/>
                                <a:chExt cx="530" cy="1134"/>
                              </a:xfrm>
                            </wpg:grpSpPr>
                            <wps:wsp>
                              <wps:cNvPr id="48" name="AutoShape 11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53" y="3759"/>
                                  <a:ext cx="51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AutoShape 11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33" y="4330"/>
                                  <a:ext cx="51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AutoShape 11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53" y="4893"/>
                                  <a:ext cx="51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1" name="Group 11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91" y="1490"/>
                                <a:ext cx="502" cy="502"/>
                                <a:chOff x="1940" y="6766"/>
                                <a:chExt cx="502" cy="502"/>
                              </a:xfrm>
                            </wpg:grpSpPr>
                            <wps:wsp>
                              <wps:cNvPr id="52" name="Oval 1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40" y="6766"/>
                                  <a:ext cx="502" cy="50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3" name="Group 11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31" y="6875"/>
                                  <a:ext cx="113" cy="283"/>
                                  <a:chOff x="2858" y="6897"/>
                                  <a:chExt cx="151" cy="398"/>
                                </a:xfrm>
                              </wpg:grpSpPr>
                              <wps:wsp>
                                <wps:cNvPr id="54" name="AutoShape 11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6898"/>
                                    <a:ext cx="0" cy="39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AutoShape 118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09" y="6897"/>
                                    <a:ext cx="0" cy="39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56" name="Group 11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66" y="842"/>
                                <a:ext cx="175" cy="654"/>
                                <a:chOff x="3614" y="12450"/>
                                <a:chExt cx="175" cy="654"/>
                              </a:xfrm>
                            </wpg:grpSpPr>
                            <wps:wsp>
                              <wps:cNvPr id="57" name="AutoShape 1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14" y="12450"/>
                                  <a:ext cx="0" cy="6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AutoShape 1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9" y="12581"/>
                                  <a:ext cx="0" cy="39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9" name="Group 11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60" y="852"/>
                                <a:ext cx="175" cy="654"/>
                                <a:chOff x="3614" y="12450"/>
                                <a:chExt cx="175" cy="654"/>
                              </a:xfrm>
                            </wpg:grpSpPr>
                            <wps:wsp>
                              <wps:cNvPr id="60" name="AutoShape 11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14" y="12450"/>
                                  <a:ext cx="0" cy="6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AutoShape 11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9" y="12581"/>
                                  <a:ext cx="0" cy="39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2" name="Group 11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556" y="852"/>
                                <a:ext cx="175" cy="654"/>
                                <a:chOff x="3614" y="12450"/>
                                <a:chExt cx="175" cy="654"/>
                              </a:xfrm>
                            </wpg:grpSpPr>
                            <wps:wsp>
                              <wps:cNvPr id="63" name="AutoShape 1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14" y="12450"/>
                                  <a:ext cx="0" cy="6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AutoShape 1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9" y="12581"/>
                                  <a:ext cx="0" cy="39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65" name="AutoShape 11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21" y="1183"/>
                                <a:ext cx="5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AutoShape 11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48" y="1173"/>
                                <a:ext cx="62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" name="AutoShape 12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63" y="1173"/>
                                <a:ext cx="0" cy="113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" name="AutoShape 12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48" y="2293"/>
                                <a:ext cx="45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AutoShape 12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02" y="1722"/>
                                <a:ext cx="45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Rectangle 12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56" y="2154"/>
                                <a:ext cx="576" cy="253"/>
                              </a:xfrm>
                              <a:prstGeom prst="rect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AutoShape 12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02" y="2293"/>
                                <a:ext cx="45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AutoShape 12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02" y="2856"/>
                                <a:ext cx="5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3" name="Group 120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04" y="2591"/>
                                <a:ext cx="517" cy="514"/>
                                <a:chOff x="4922" y="5356"/>
                                <a:chExt cx="517" cy="514"/>
                              </a:xfrm>
                            </wpg:grpSpPr>
                            <wps:wsp>
                              <wps:cNvPr id="74" name="Oval 12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37" y="5356"/>
                                  <a:ext cx="502" cy="50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75" name="Group 120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922" y="5368"/>
                                  <a:ext cx="510" cy="502"/>
                                  <a:chOff x="4922" y="5368"/>
                                  <a:chExt cx="510" cy="502"/>
                                </a:xfrm>
                              </wpg:grpSpPr>
                              <wps:wsp>
                                <wps:cNvPr id="76" name="AutoShape 1209"/>
                                <wps:cNvCnPr>
                                  <a:cxnSpLocks noChangeShapeType="1"/>
                                </wps:cNvCnPr>
                                <wps:spPr bwMode="auto">
                                  <a:xfrm rot="2496877">
                                    <a:off x="4922" y="5612"/>
                                    <a:ext cx="51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AutoShape 1210"/>
                                <wps:cNvCnPr>
                                  <a:cxnSpLocks noChangeShapeType="1"/>
                                </wps:cNvCnPr>
                                <wps:spPr bwMode="auto">
                                  <a:xfrm rot="2496877">
                                    <a:off x="5182" y="5368"/>
                                    <a:ext cx="0" cy="50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78" name="AutoShape 12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11" y="2283"/>
                                <a:ext cx="5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AutoShape 12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25" y="1173"/>
                                <a:ext cx="0" cy="113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Text Box 12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33" y="1367"/>
                                <a:ext cx="611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02BA" w:rsidRPr="00B66DE5" w:rsidRDefault="008E02BA" w:rsidP="008E02BA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g:grpSp>
                            <wpg:cNvPr id="81" name="Group 12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36" y="847"/>
                                <a:ext cx="175" cy="654"/>
                                <a:chOff x="3614" y="12450"/>
                                <a:chExt cx="175" cy="654"/>
                              </a:xfrm>
                            </wpg:grpSpPr>
                            <wps:wsp>
                              <wps:cNvPr id="82" name="AutoShape 12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14" y="12450"/>
                                  <a:ext cx="0" cy="6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AutoShape 1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9" y="12581"/>
                                  <a:ext cx="0" cy="39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73" o:spid="_x0000_s1159" style="position:absolute;left:0;text-align:left;margin-left:377.75pt;margin-top:7pt;width:124.15pt;height:113.15pt;z-index:251750400" coordorigin="1161,842" coordsize="2483,22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">
                <v:shape id="AutoShape 1174" o:spid="_x0000_s1160" type="#_x0000_t32" style="position:absolute;left:3126;top:1722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0hG8EAAADbAAAADwAAAGRycy9kb3ducmV2LnhtbESPzWrDMBCE74W+g9hCb4mcYJLgWgmh&#10;EPDVSch5sdY/1Fq5lmyrb18VAj0OM/MNk5+C6cVMo+ssK9isExDEldUdNwrut8vqAMJ5ZI29ZVLw&#10;Qw5Ox9eXHDNtFy5pvvpGRAi7DBW03g+ZlK5qyaBb24E4erUdDfoox0bqEZcIN73cJslOGuw4LrQ4&#10;0GdL1dd1MgrK8rt5TC4s50Md9uldpyaZCqXe38L5A4Sn4P/Dz3ahFaQb+PsSf4A8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SEbwQAAANsAAAAPAAAAAAAAAAAAAAAA&#10;AKECAABkcnMvZG93bnJldi54bWxQSwUGAAAAAAQABAD5AAAAjwMAAAAA&#10;" strokeweight="1.25pt"/>
                <v:shape id="Text Box 1175" o:spid="_x0000_s1161" type="#_x0000_t202" style="position:absolute;left:2556;top:1935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c8QcUA&#10;AADbAAAADwAAAGRycy9kb3ducmV2LnhtbESPQWvCQBSE74X+h+UVems2Da2U6BpCqdLiKako3h7Z&#10;ZxKafRuyq4n/visIHoeZ+YZZZJPpxJkG11pW8BrFIIgrq1uuFWx/Vy8fIJxH1thZJgUXcpAtHx8W&#10;mGo7ckHn0tciQNilqKDxvk+ldFVDBl1ke+LgHe1g0Ac51FIPOAa46WQSxzNpsOWw0GBPnw1Vf+XJ&#10;KCjWh/ZrzHe5607vmz7+uZTFvlTq+WnK5yA8Tf4evrW/tYK3BK5fwg+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ZzxBxQAAANsAAAAPAAAAAAAAAAAAAAAAAJgCAABkcnMv&#10;ZG93bnJldi54bWxQSwUGAAAAAAQABAD1AAAAigMAAAAA&#10;" filled="f" stroked="f" strokeweight="1.25pt">
                  <v:textbox style="mso-fit-shape-to-text:t">
                    <w:txbxContent>
                      <w:p w:rsidR="008E02BA" w:rsidRPr="00B66DE5" w:rsidRDefault="008E02BA" w:rsidP="008E02B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R</w:t>
                        </w:r>
                      </w:p>
                    </w:txbxContent>
                  </v:textbox>
                </v:shape>
                <v:shape id="Text Box 1176" o:spid="_x0000_s1162" type="#_x0000_t202" style="position:absolute;left:2556;top:2479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uZ2sUA&#10;AADbAAAADwAAAGRycy9kb3ducmV2LnhtbESPQWvCQBSE7wX/w/IEb3Vja0tJ3YQgrSg9JS1Kb4/s&#10;Mwlm34bsauK/dwsFj8PMfMOs0tG04kK9aywrWMwjEMSl1Q1XCn6+Px/fQDiPrLG1TAqu5CBNJg8r&#10;jLUdOKdL4SsRIOxiVFB738VSurImg25uO+LgHW1v0AfZV1L3OAS4aeVTFL1Kgw2HhRo7WtdUnoqz&#10;UZBvfpuPIdtnrj2/fHXR7lrkh0Kp2XTM3kF4Gv09/N/eagXLZ/j7En6AT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5naxQAAANsAAAAPAAAAAAAAAAAAAAAAAJgCAABkcnMv&#10;ZG93bnJldi54bWxQSwUGAAAAAAQABAD1AAAAigMAAAAA&#10;" filled="f" stroked="f" strokeweight="1.25pt">
                  <v:textbox style="mso-fit-shape-to-text:t">
                    <w:txbxContent>
                      <w:p w:rsidR="008E02BA" w:rsidRPr="00B66DE5" w:rsidRDefault="008E02BA" w:rsidP="008E02B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Đ</w:t>
                        </w:r>
                      </w:p>
                    </w:txbxContent>
                  </v:textbox>
                </v:shape>
                <v:group id="Group 1177" o:spid="_x0000_s1163" style="position:absolute;left:1161;top:842;width:2483;height:2263" coordorigin="1148,842" coordsize="2483,2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AutoShape 1178" o:spid="_x0000_s1164" type="#_x0000_t32" style="position:absolute;left:1602;top:1712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YnGMAAAADbAAAADwAAAGRycy9kb3ducmV2LnhtbESPQYvCMBSE7wv+h/CEvW1Tl65KNYos&#10;CF6r4vnRPNti81Kb1MZ/vxGEPQ4z8w2z3gbTigf1rrGsYJakIIhLqxuuFJxP+68lCOeRNbaWScGT&#10;HGw3k4815tqOXNDj6CsRIexyVFB73+VSurImgy6xHXH0rrY36KPsK6l7HCPctPI7TefSYMNxocaO&#10;fmsqb8fBKCiKe3UZXBh3y2tYZGedmXQ4KPU5DbsVCE/B/4ff7YNWkP3A60v8AXLz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T2JxjAAAAA2wAAAA8AAAAAAAAAAAAAAAAA&#10;oQIAAGRycy9kb3ducmV2LnhtbFBLBQYAAAAABAAEAPkAAACOAwAAAAA=&#10;" strokeweight="1.25pt"/>
                  <v:group id="Group 1179" o:spid="_x0000_s1165" style="position:absolute;left:1148;top:842;width:2483;height:2263" coordorigin="1148,842" coordsize="2483,2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<v:group id="Group 1180" o:spid="_x0000_s1166" style="position:absolute;left:2601;top:1712;width:530;height:1134" coordorigin="4433,3759" coordsize="530,1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<v:shape id="AutoShape 1181" o:spid="_x0000_s1167" type="#_x0000_t32" style="position:absolute;left:4453;top:3759;width:5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eIhr4AAADbAAAADwAAAGRycy9kb3ducmV2LnhtbERPz2vCMBS+C/sfwhvspqlSVDpjKYOB&#10;13bF86N5tmXNS21SG//75TDw+PH9PuXBDOJBk+stK9huEhDEjdU9twrqn+/1EYTzyBoHy6TgSQ7y&#10;89vqhJm2C5f0qHwrYgi7DBV03o+ZlK7pyKDb2JE4cjc7GfQRTq3UEy4x3AxylyR7abDn2NDhSF8d&#10;Nb/VbBSU5b29zi4sxfEWDmmtU5PMF6U+3kPxCcJT8C/xv/uiFaRxbPwSf4A8/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94iGvgAAANsAAAAPAAAAAAAAAAAAAAAAAKEC&#10;AABkcnMvZG93bnJldi54bWxQSwUGAAAAAAQABAD5AAAAjAMAAAAA&#10;" strokeweight="1.25pt"/>
                      <v:shape id="AutoShape 1182" o:spid="_x0000_s1168" type="#_x0000_t32" style="position:absolute;left:4433;top:4330;width:5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tHcAAAADbAAAADwAAAGRycy9kb3ducmV2LnhtbESPQYvCMBSE7wv+h/CEva2pS1lrNYos&#10;CF6r4vnRPNti81Kb1MZ/vxGEPQ4z8w2z3gbTigf1rrGsYD5LQBCXVjdcKTif9l8ZCOeRNbaWScGT&#10;HGw3k4815tqOXNDj6CsRIexyVFB73+VSurImg25mO+LoXW1v0EfZV1L3OEa4aeV3kvxIgw3HhRo7&#10;+q2pvB0Ho6Ao7tVlcGHcZdewSM86NclwUOpzGnYrEJ6C/w+/2wetIF3C60v8AXLz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W7LR3AAAAA2wAAAA8AAAAAAAAAAAAAAAAA&#10;oQIAAGRycy9kb3ducmV2LnhtbFBLBQYAAAAABAAEAPkAAACOAwAAAAA=&#10;" strokeweight="1.25pt"/>
                      <v:shape id="AutoShape 1183" o:spid="_x0000_s1169" type="#_x0000_t32" style="position:absolute;left:4453;top:4893;width:5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gSXb4AAADbAAAADwAAAGRycy9kb3ducmV2LnhtbERPTYvCMBC9L/gfwgjetqnirlKbigiC&#10;17rieWjGtthMapPa+O83h4U9Pt53vg+mEy8aXGtZwTJJQRBXVrdcK7j+nD63IJxH1thZJgVvcrAv&#10;Zh85ZtpOXNLr4msRQ9hlqKDxvs+kdFVDBl1ie+LI3e1g0Ec41FIPOMVw08lVmn5Lgy3HhgZ7OjZU&#10;PS6jUVCWz/o2ujAdtvewWV/12qTjWanFPBx2IDwF/y/+c5+1gq+4Pn6JP0AW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hWBJdvgAAANsAAAAPAAAAAAAAAAAAAAAAAKEC&#10;AABkcnMvZG93bnJldi54bWxQSwUGAAAAAAQABAD5AAAAjAMAAAAA&#10;" strokeweight="1.25pt"/>
                    </v:group>
                    <v:group id="Group 1184" o:spid="_x0000_s1170" style="position:absolute;left:2091;top:1490;width:502;height:502" coordorigin="1940,6766" coordsize="502,5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<v:oval id="Oval 1185" o:spid="_x0000_s1171" style="position:absolute;left:1940;top:6766;width:502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O1IsQA&#10;AADbAAAADwAAAGRycy9kb3ducmV2LnhtbESPzWrDMBCE74G8g9hAL6GW6+ISHMuhBErTU4mbS2+L&#10;tf4h1sq1lNh5+6pQyHGYmW+YfDebXlxpdJ1lBU9RDIK4srrjRsHp6+1xA8J5ZI29ZVJwIwe7YrnI&#10;MdN24iNdS9+IAGGXoYLW+yGT0lUtGXSRHYiDV9vRoA9ybKQecQpw08skjl+kwY7DQosD7VuqzuXF&#10;KHDrU7r5JH7+2VcfdKF0+H6vU6UeVvPrFoSn2d/D/+2DVpAm8Pcl/AB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jtSLEAAAA2wAAAA8AAAAAAAAAAAAAAAAAmAIAAGRycy9k&#10;b3ducmV2LnhtbFBLBQYAAAAABAAEAPUAAACJAwAAAAA=&#10;" filled="f" strokeweight="1.25pt"/>
                      <v:group id="Group 1186" o:spid="_x0000_s1172" style="position:absolute;left:2131;top:6875;width:113;height:283" coordorigin="2858,6897" coordsize="151,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  <v:shape id="AutoShape 1187" o:spid="_x0000_s1173" type="#_x0000_t32" style="position:absolute;left:2858;top:6898;width:0;height: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MUXsAAAADbAAAADwAAAGRycy9kb3ducmV2LnhtbESPQYvCMBSE7wv+h/CEvW1Tl65KNYos&#10;CF6r4vnRPNti81Kb1MZ/vxGEPQ4z8w2z3gbTigf1rrGsYJakIIhLqxuuFJxP+68lCOeRNbaWScGT&#10;HGw3k4815tqOXNDj6CsRIexyVFB73+VSurImgy6xHXH0rrY36KPsK6l7HCPctPI7TefSYMNxocaO&#10;fmsqb8fBKCiKe3UZXBh3y2tYZGedmXQ4KPU5DbsVCE/B/4ff7YNW8JPB60v8AXLz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5jFF7AAAAA2wAAAA8AAAAAAAAAAAAAAAAA&#10;oQIAAGRycy9kb3ducmV2LnhtbFBLBQYAAAAABAAEAPkAAACOAwAAAAA=&#10;" strokeweight="1.25pt"/>
                        <v:shape id="AutoShape 1188" o:spid="_x0000_s1174" type="#_x0000_t32" style="position:absolute;left:3009;top:6897;width:0;height: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+xxb8AAADbAAAADwAAAGRycy9kb3ducmV2LnhtbESPzarCMBSE9xd8h3AEd9dU8Y9qFBEE&#10;t1VxfWiObbE5qU1q49sb4cJdDjPzDbPZBVOLF7WusqxgMk5AEOdWV1wouF6OvysQziNrrC2Tgjc5&#10;2G0HPxtMte05o9fZFyJC2KWooPS+SaV0eUkG3dg2xNG729agj7ItpG6xj3BTy2mSLKTBiuNCiQ0d&#10;Ssof584oyLJncetc6Pere1jOrnpmku6k1GgY9msQnoL/D/+1T1rBfA7fL/EHyO0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S+xxb8AAADbAAAADwAAAAAAAAAAAAAAAACh&#10;AgAAZHJzL2Rvd25yZXYueG1sUEsFBgAAAAAEAAQA+QAAAI0DAAAAAA==&#10;" strokeweight="1.25pt"/>
                      </v:group>
                    </v:group>
                    <v:group id="Group 1189" o:spid="_x0000_s1175" style="position:absolute;left:1766;top:842;width:175;height:654" coordorigin="3614,12450" coordsize="175,6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<v:shape id="AutoShape 1190" o:spid="_x0000_s1176" type="#_x0000_t32" style="position:absolute;left:3614;top:12450;width:0;height:6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GKKcEAAADbAAAADwAAAGRycy9kb3ducmV2LnhtbESPQWvCQBSE74X+h+UVvNVNJa0SXUWE&#10;Qq5JxfMj+0yC2bdpdpNs/70rCD0OM/MNszsE04mJBtdaVvCxTEAQV1a3XCs4/3y/b0A4j6yxs0wK&#10;/sjBYf/6ssNM25kLmkpfiwhhl6GCxvs+k9JVDRl0S9sTR+9qB4M+yqGWesA5wk0nV0nyJQ22HBca&#10;7OnUUHUrR6OgKH7ry+jCfNxcwzo969QkY67U4i0ctyA8Bf8ffrZzreBzDY8v8QfI/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sYopwQAAANsAAAAPAAAAAAAAAAAAAAAA&#10;AKECAABkcnMvZG93bnJldi54bWxQSwUGAAAAAAQABAD5AAAAjwMAAAAA&#10;" strokeweight="1.25pt"/>
                      <v:shape id="AutoShape 1191" o:spid="_x0000_s1177" type="#_x0000_t32" style="position:absolute;left:3789;top:12581;width:0;height: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4eW74AAADbAAAADwAAAGRycy9kb3ducmV2LnhtbERPTYvCMBC9L/gfwgjetqnirlKbigiC&#10;17rieWjGtthMapPa+O83h4U9Pt53vg+mEy8aXGtZwTJJQRBXVrdcK7j+nD63IJxH1thZJgVvcrAv&#10;Zh85ZtpOXNLr4msRQ9hlqKDxvs+kdFVDBl1ie+LI3e1g0Ec41FIPOMVw08lVmn5Lgy3HhgZ7OjZU&#10;PS6jUVCWz/o2ujAdtvewWV/12qTjWanFPBx2IDwF/y/+c5+1gq84Nn6JP0AW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Lh5bvgAAANsAAAAPAAAAAAAAAAAAAAAAAKEC&#10;AABkcnMvZG93bnJldi54bWxQSwUGAAAAAAQABAD5AAAAjAMAAAAA&#10;" strokeweight="1.25pt"/>
                    </v:group>
                    <v:group id="Group 1192" o:spid="_x0000_s1178" style="position:absolute;left:2160;top:852;width:175;height:654" coordorigin="3614,12450" coordsize="175,6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<v:shape id="AutoShape 1193" o:spid="_x0000_s1179" type="#_x0000_t32" style="position:absolute;left:3614;top:12450;width:0;height:6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TY4LoAAADbAAAADwAAAGRycy9kb3ducmV2LnhtbERPvQrCMBDeBd8hnOCmqSIq1SgiCK5V&#10;cT6asy02l9qkNr69GQTHj+9/uw+mFm9qXWVZwWyagCDOra64UHC7niZrEM4ja6wtk4IPOdjvhoMt&#10;ptr2nNH74gsRQ9ilqKD0vkmldHlJBt3UNsSRe9jWoI+wLaRusY/hppbzJFlKgxXHhhIbOpaUPy+d&#10;UZBlr+LeudAf1o+wWtz0wiTdWanxKBw2IDwF/xf/3GetYBnXxy/xB8jd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G802OC6AAAA2wAAAA8AAAAAAAAAAAAAAAAAoQIAAGRy&#10;cy9kb3ducmV2LnhtbFBLBQYAAAAABAAEAPkAAACIAwAAAAA=&#10;" strokeweight="1.25pt"/>
                      <v:shape id="AutoShape 1194" o:spid="_x0000_s1180" type="#_x0000_t32" style="position:absolute;left:3789;top:12581;width:0;height: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h9e8EAAADbAAAADwAAAGRycy9kb3ducmV2LnhtbESPT4vCMBTE7wt+h/AEb9vURVypRhFB&#10;8Npu2fOjef2DzUttUpv99mZhYY/DzPyGOZyC6cWTRtdZVrBOUhDEldUdNwrKr+v7DoTzyBp7y6Tg&#10;hxycjou3A2bazpzTs/CNiBB2GSpovR8yKV3VkkGX2IE4erUdDfoox0bqEecIN738SNOtNNhxXGhx&#10;oEtL1b2YjII8fzTfkwvzeVeHz02pNyadbkqtluG8B+Ep+P/wX/umFWzX8Psl/gB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eH17wQAAANsAAAAPAAAAAAAAAAAAAAAA&#10;AKECAABkcnMvZG93bnJldi54bWxQSwUGAAAAAAQABAD5AAAAjwMAAAAA&#10;" strokeweight="1.25pt"/>
                    </v:group>
                    <v:group id="Group 1195" o:spid="_x0000_s1181" style="position:absolute;left:2556;top:852;width:175;height:654" coordorigin="3614,12450" coordsize="175,6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<v:shape id="AutoShape 1196" o:spid="_x0000_s1182" type="#_x0000_t32" style="position:absolute;left:3614;top:12450;width:0;height:6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ZGl8AAAADbAAAADwAAAGRycy9kb3ducmV2LnhtbESPQYvCMBSE78L+h/AEb5rqiitd0yIL&#10;gteqeH40z7bYvNQmtdl/bxYWPA4z8w2zy4NpxZN611hWsFwkIIhLqxuuFFzOh/kWhPPIGlvLpOCX&#10;HOTZx2SHqbYjF/Q8+UpECLsUFdTed6mUrqzJoFvYjjh6N9sb9FH2ldQ9jhFuWrlKko002HBcqLGj&#10;n5rK+2kwCoriUV0HF8b99ha+1he9NslwVGo2DftvEJ6Cf4f/20etYPMJf1/iD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/mRpfAAAAA2wAAAA8AAAAAAAAAAAAAAAAA&#10;oQIAAGRycy9kb3ducmV2LnhtbFBLBQYAAAAABAAEAPkAAACOAwAAAAA=&#10;" strokeweight="1.25pt"/>
                      <v:shape id="AutoShape 1197" o:spid="_x0000_s1183" type="#_x0000_t32" style="position:absolute;left:3789;top:12581;width:0;height: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/e48AAAADbAAAADwAAAGRycy9kb3ducmV2LnhtbESPQYvCMBSE78L+h/AWvGm6UlS6pkUE&#10;wWtd8fxonm3Z5qXbpDb+eyMIexxm5htmVwTTiTsNrrWs4GuZgCCurG65VnD5OS62IJxH1thZJgUP&#10;clDkH7MdZtpOXNL97GsRIewyVNB432dSuqohg25pe+Lo3exg0Ec51FIPOEW46eQqSdbSYMtxocGe&#10;Dg1Vv+fRKCjLv/o6ujDtt7ewSS86Ncl4Umr+GfbfIDwF/x9+t09awTqF15f4A2T+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AP3uPAAAAA2wAAAA8AAAAAAAAAAAAAAAAA&#10;oQIAAGRycy9kb3ducmV2LnhtbFBLBQYAAAAABAAEAPkAAACOAwAAAAA=&#10;" strokeweight="1.25pt"/>
                    </v:group>
                    <v:shape id="AutoShape 1198" o:spid="_x0000_s1184" type="#_x0000_t32" style="position:absolute;left:3121;top:1183;width:5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N7eL8AAADbAAAADwAAAGRycy9kb3ducmV2LnhtbESPQYvCMBSE74L/ITzBm6Yurko1iggL&#10;Xqvi+dE822LzUpvUxn9vhAWPw8x8w2x2wdTiSa2rLCuYTRMQxLnVFRcKLue/yQqE88gaa8uk4EUO&#10;dtvhYIOptj1n9Dz5QkQIuxQVlN43qZQuL8mgm9qGOHo32xr0UbaF1C32EW5q+ZMkC2mw4rhQYkOH&#10;kvL7qTMKsuxRXDsX+v3qFpbzi56bpDsqNR6F/RqEp+C/4f/2UStY/MLnS/wBcvs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0N7eL8AAADbAAAADwAAAAAAAAAAAAAAAACh&#10;AgAAZHJzL2Rvd25yZXYueG1sUEsFBgAAAAAEAAQA+QAAAI0DAAAAAA==&#10;" strokeweight="1.25pt"/>
                    <v:shape id="AutoShape 1199" o:spid="_x0000_s1185" type="#_x0000_t32" style="position:absolute;left:1148;top:1173;width:6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HlD78AAADbAAAADwAAAGRycy9kb3ducmV2LnhtbESPQYvCMBSE74L/ITzBm6YuUqUaRQTB&#10;a1U8P5pnW2xeapPa7L83Cwseh5n5htnug2nEmzpXW1awmCcgiAuray4V3K6n2RqE88gaG8uk4Jcc&#10;7Hfj0RYzbQfO6X3xpYgQdhkqqLxvMyldUZFBN7ctcfQetjPoo+xKqTscItw08idJUmmw5rhQYUvH&#10;iornpTcK8vxV3nsXhsP6EVbLm16apD8rNZ2EwwaEp+C/4f/2WStIU/j7En+A3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5HlD78AAADbAAAADwAAAAAAAAAAAAAAAACh&#10;AgAAZHJzL2Rvd25yZXYueG1sUEsFBgAAAAAEAAQA+QAAAI0DAAAAAA==&#10;" strokeweight="1.25pt"/>
                    <v:shape id="AutoShape 1200" o:spid="_x0000_s1186" type="#_x0000_t32" style="position:absolute;left:1163;top:1173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1AlMEAAADbAAAADwAAAGRycy9kb3ducmV2LnhtbESPQWvCQBSE7wX/w/IKvdVNS4gSXUWE&#10;gtekoedH9pkEs29jdmPWf+8WBI/DzHzDbPfB9OJGo+ssK/haJiCIa6s7bhRUvz+faxDOI2vsLZOC&#10;OznY7xZvW8y1nbmgW+kbESHsclTQej/kUrq6JYNuaQfi6J3taNBHOTZSjzhHuOnld5Jk0mDHcaHF&#10;gY4t1ZdyMgqK4tr8TS7Mh/U5rNJKpyaZTkp9vIfDBoSn4F/hZ/ukFWQr+P8Sf4D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3UCUwQAAANsAAAAPAAAAAAAAAAAAAAAA&#10;AKECAABkcnMvZG93bnJldi54bWxQSwUGAAAAAAQABAD5AAAAjwMAAAAA&#10;" strokeweight="1.25pt"/>
                    <v:shape id="AutoShape 1201" o:spid="_x0000_s1187" type="#_x0000_t32" style="position:absolute;left:1148;top:2293;width:45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LU5roAAADbAAAADwAAAGRycy9kb3ducmV2LnhtbERPvQrCMBDeBd8hnOCmqSIq1SgiCK5V&#10;cT6asy02l9qkNr69GQTHj+9/uw+mFm9qXWVZwWyagCDOra64UHC7niZrEM4ja6wtk4IPOdjvhoMt&#10;ptr2nNH74gsRQ9ilqKD0vkmldHlJBt3UNsSRe9jWoI+wLaRusY/hppbzJFlKgxXHhhIbOpaUPy+d&#10;UZBlr+LeudAf1o+wWtz0wiTdWanxKBw2IDwF/xf/3GetYBnHxi/xB8jd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JFC1Oa6AAAA2wAAAA8AAAAAAAAAAAAAAAAAoQIAAGRy&#10;cy9kb3ducmV2LnhtbFBLBQYAAAAABAAEAPkAAACIAwAAAAA=&#10;" strokeweight="1.25pt"/>
                    <v:shape id="AutoShape 1202" o:spid="_x0000_s1188" type="#_x0000_t32" style="position:absolute;left:1602;top:1722;width:45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5xfcAAAADbAAAADwAAAGRycy9kb3ducmV2LnhtbESPzarCMBSE9xd8h3AEd9dUEX+qUUQQ&#10;3FbF9aE5tsXmpDapjW9vhAt3OczMN8xmF0wtXtS6yrKCyTgBQZxbXXGh4Ho5/i5BOI+ssbZMCt7k&#10;YLcd/Gww1bbnjF5nX4gIYZeigtL7JpXS5SUZdGPbEEfvbluDPsq2kLrFPsJNLadJMpcGK44LJTZ0&#10;KCl/nDujIMuexa1zod8v72Exu+qZSbqTUqNh2K9BeAr+P/zXPmkF8xV8v8QfIL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4OcX3AAAAA2wAAAA8AAAAAAAAAAAAAAAAA&#10;oQIAAGRycy9kb3ducmV2LnhtbFBLBQYAAAAABAAEAPkAAACOAwAAAAA=&#10;" strokeweight="1.25pt"/>
                    <v:rect id="Rectangle 1203" o:spid="_x0000_s1189" style="position:absolute;left:2056;top:2154;width:576;height:2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WgOr0A&#10;AADbAAAADwAAAGRycy9kb3ducmV2LnhtbERPSwrCMBDdC94hjOBGNFXBTzWKCIIggr8DDM3YljaT&#10;0qRab28WgsvH+6+3rSnFi2qXW1YwHkUgiBOrc04VPO6H4QKE88gaS8uk4EMOtptuZ42xtm++0uvm&#10;UxFC2MWoIPO+iqV0SUYG3chWxIF72tqgD7BOpa7xHcJNKSdRNJMGcw4NGVa0zygpbo1RsF9G/kDn&#10;6eV0mjZ8tkVTHYuBUv1eu1uB8NT6v/jnPmoF87A+fAk/QG6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q/WgOr0AAADbAAAADwAAAAAAAAAAAAAAAACYAgAAZHJzL2Rvd25yZXYu&#10;eG1sUEsFBgAAAAAEAAQA9QAAAIIDAAAAAA==&#10;" filled="f" strokeweight="1.25pt"/>
                    <v:shape id="AutoShape 1204" o:spid="_x0000_s1190" type="#_x0000_t32" style="position:absolute;left:1602;top:2293;width:45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HrpsEAAADbAAAADwAAAGRycy9kb3ducmV2LnhtbESPT4vCMBTE7wt+h/AEb9vURVapRhFB&#10;8Npu2fOjef2DzUttUpv99mZhYY/DzPyGOZyC6cWTRtdZVrBOUhDEldUdNwrKr+v7DoTzyBp7y6Tg&#10;hxycjou3A2bazpzTs/CNiBB2GSpovR8yKV3VkkGX2IE4erUdDfoox0bqEecIN738SNNPabDjuNDi&#10;QJeWqnsxGQV5/mi+Jxfm864O202pNyadbkqtluG8B+Ep+P/wX/umFWzX8Psl/gB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oeumwQAAANsAAAAPAAAAAAAAAAAAAAAA&#10;AKECAABkcnMvZG93bnJldi54bWxQSwUGAAAAAAQABAD5AAAAjwMAAAAA&#10;" strokeweight="1.25pt"/>
                    <v:shape id="AutoShape 1205" o:spid="_x0000_s1191" type="#_x0000_t32" style="position:absolute;left:1602;top:2856;width:5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10cEAAADbAAAADwAAAGRycy9kb3ducmV2LnhtbESPQWvCQBSE7wX/w/IKvemmEqpEVxGh&#10;kGvS4PmRfSbB7NuY3Zjtv+8KQo/DzHzD7I/B9OJBo+ssK/hcJSCIa6s7bhRUP9/LLQjnkTX2lknB&#10;Lzk4HhZve8y0nbmgR+kbESHsMlTQej9kUrq6JYNuZQfi6F3taNBHOTZSjzhHuOnlOkm+pMGO40KL&#10;A51bqm/lZBQUxb25TC7Mp+01bNJKpyaZcqU+3sNpB8JT8P/hVzvXCjZreH6JP0Ae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c3XRwQAAANsAAAAPAAAAAAAAAAAAAAAA&#10;AKECAABkcnMvZG93bnJldi54bWxQSwUGAAAAAAQABAD5AAAAjwMAAAAA&#10;" strokeweight="1.25pt"/>
                    <v:group id="Group 1206" o:spid="_x0000_s1192" style="position:absolute;left:2104;top:2591;width:517;height:514" coordorigin="4922,5356" coordsize="517,5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<v:oval id="Oval 1207" o:spid="_x0000_s1193" style="position:absolute;left:4937;top:5356;width:502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PUrcMA&#10;AADbAAAADwAAAGRycy9kb3ducmV2LnhtbESPT4vCMBTE7wt+h/CEvYimulalGkWEZfUk/rl4ezTP&#10;tti81CZq/fZGEPY4zMxvmNmiMaW4U+0Kywr6vQgEcWp1wZmC4+G3OwHhPLLG0jIpeJKDxbz1NcNE&#10;2wfv6L73mQgQdgkqyL2vEildmpNB17MVcfDOtjbog6wzqWt8BLgp5SCKRtJgwWEhx4pWOaWX/c0o&#10;cJ1jPNkS/1xX6YZuFFenv3Os1He7WU5BeGr8f/jTXmsF4yG8v4QfIO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/PUrcMAAADbAAAADwAAAAAAAAAAAAAAAACYAgAAZHJzL2Rv&#10;d25yZXYueG1sUEsFBgAAAAAEAAQA9QAAAIgDAAAAAA==&#10;" filled="f" strokeweight="1.25pt"/>
                      <v:group id="Group 1208" o:spid="_x0000_s1194" style="position:absolute;left:4922;top:5368;width:510;height:502" coordorigin="4922,5368" coordsize="510,5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  <v:shape id="AutoShape 1209" o:spid="_x0000_s1195" type="#_x0000_t32" style="position:absolute;left:4922;top:5612;width:510;height:0;rotation:2727256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rHtsEAAADbAAAADwAAAGRycy9kb3ducmV2LnhtbESPQYvCMBSE7wv+h/AEb2uih7pUo4gg&#10;FvGiuwsen82zLTYvpYla/70RBI/DzHzDzBadrcWNWl851jAaKhDEuTMVFxr+ftffPyB8QDZYOyYN&#10;D/KwmPe+Zpgad+c93Q6hEBHCPkUNZQhNKqXPS7Loh64hjt7ZtRZDlG0hTYv3CLe1HCuVSIsVx4US&#10;G1qVlF8OV6shybLN9nja0b9SStKjW49Py5HWg363nIII1IVP+N3OjIZJAq8v8QfI+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ase2wQAAANsAAAAPAAAAAAAAAAAAAAAA&#10;AKECAABkcnMvZG93bnJldi54bWxQSwUGAAAAAAQABAD5AAAAjwMAAAAA&#10;" strokeweight="1.25pt"/>
                        <v:shape id="AutoShape 1210" o:spid="_x0000_s1196" type="#_x0000_t32" style="position:absolute;left:5182;top:5368;width:0;height:502;rotation:2727256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ZiLcMAAADbAAAADwAAAGRycy9kb3ducmV2LnhtbESPT4vCMBTE74LfITxhb5roQaU2FRFk&#10;y7IX/yzs8dk822LzUpqs1m+/EQSPw8z8hknXvW3EjTpfO9YwnSgQxIUzNZcaTsfdeAnCB2SDjWPS&#10;8CAP62w4SDEx7s57uh1CKSKEfYIaqhDaREpfVGTRT1xLHL2L6yyGKLtSmg7vEW4bOVNqLi3WHBcq&#10;bGlbUXE9/FkN8zz//Po9f9OPUkrSo9/Nzpup1h+jfrMCEagP7/CrnRsNiwU8v8QfI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mYi3DAAAA2wAAAA8AAAAAAAAAAAAA&#10;AAAAoQIAAGRycy9kb3ducmV2LnhtbFBLBQYAAAAABAAEAPkAAACRAwAAAAA=&#10;" strokeweight="1.25pt"/>
                      </v:group>
                    </v:group>
                    <v:shape id="AutoShape 1211" o:spid="_x0000_s1197" type="#_x0000_t32" style="position:absolute;left:3111;top:2283;width:5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tCO7oAAADbAAAADwAAAGRycy9kb3ducmV2LnhtbERPvQrCMBDeBd8hnOCmqSIq1SgiCK5V&#10;cT6asy02l9qkNr69GQTHj+9/uw+mFm9qXWVZwWyagCDOra64UHC7niZrEM4ja6wtk4IPOdjvhoMt&#10;ptr2nNH74gsRQ9ilqKD0vkmldHlJBt3UNsSRe9jWoI+wLaRusY/hppbzJFlKgxXHhhIbOpaUPy+d&#10;UZBlr+LeudAf1o+wWtz0wiTdWanxKBw2IDwF/xf/3GetYBXHxi/xB8jd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BSbQju6AAAA2wAAAA8AAAAAAAAAAAAAAAAAoQIAAGRy&#10;cy9kb3ducmV2LnhtbFBLBQYAAAAABAAEAPkAAACIAwAAAAA=&#10;" strokeweight="1.25pt"/>
                    <v:shape id="AutoShape 1212" o:spid="_x0000_s1198" type="#_x0000_t32" style="position:absolute;left:3625;top:1173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fnoL8AAADbAAAADwAAAGRycy9kb3ducmV2LnhtbESPQYvCMBSE74L/ITzBm6Yusmo1iggL&#10;Xqvi+dE822LzUpvUxn9vhAWPw8x8w2x2wdTiSa2rLCuYTRMQxLnVFRcKLue/yRKE88gaa8uk4EUO&#10;dtvhYIOptj1n9Dz5QkQIuxQVlN43qZQuL8mgm9qGOHo32xr0UbaF1C32EW5q+ZMkv9JgxXGhxIYO&#10;JeX3U2cUZNmjuHYu9PvlLSzmFz03SXdUajwK+zUIT8F/w//to1awWMHnS/wBcvs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9fnoL8AAADbAAAADwAAAAAAAAAAAAAAAACh&#10;AgAAZHJzL2Rvd25yZXYueG1sUEsFBgAAAAAEAAQA+QAAAI0DAAAAAA==&#10;" strokeweight="1.25pt"/>
                    <v:shape id="Text Box 1213" o:spid="_x0000_s1199" type="#_x0000_t202" style="position:absolute;left:2533;top:1367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C9N8AA&#10;AADbAAAADwAAAGRycy9kb3ducmV2LnhtbERPTYvCMBC9C/6HMII3TRVcpBqliIrLnlpF8TY0Y1ts&#10;JqWJtv77zWFhj4/3vd72phZval1lWcFsGoEgzq2uuFBwOR8mSxDOI2usLZOCDznYboaDNcbadpzS&#10;O/OFCCHsYlRQet/EUrq8JINuahviwD1sa9AH2BZSt9iFcFPLeRR9SYMVh4YSG9qVlD+zl1GQHu/V&#10;vkuuiatfi58m+v5k6S1TajzqkxUIT73/F/+5T1rBMqwPX8IPkJ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kC9N8AAAADbAAAADwAAAAAAAAAAAAAAAACYAgAAZHJzL2Rvd25y&#10;ZXYueG1sUEsFBgAAAAAEAAQA9QAAAIUDAAAAAA==&#10;" filled="f" stroked="f" strokeweight="1.25pt">
                      <v:textbox style="mso-fit-shape-to-text:t">
                        <w:txbxContent>
                          <w:p w:rsidR="008E02BA" w:rsidRPr="00B66DE5" w:rsidRDefault="008E02BA" w:rsidP="008E02BA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group id="Group 1214" o:spid="_x0000_s1200" style="position:absolute;left:2936;top:847;width:175;height:654" coordorigin="3614,12450" coordsize="175,6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  <v:shape id="AutoShape 1215" o:spid="_x0000_s1201" type="#_x0000_t32" style="position:absolute;left:3614;top:12450;width:0;height:6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YF9sAAAADbAAAADwAAAGRycy9kb3ducmV2LnhtbESPQYvCMBSE78L+h/AW9qbpimipxlIW&#10;FrxWxfOjebbF5qXbpDb+e7MgeBxm5htmlwfTiTsNrrWs4HuRgCCurG65VnA+/c5TEM4ja+wsk4IH&#10;Ocj3H7MdZtpOXNL96GsRIewyVNB432dSuqohg25he+LoXe1g0Ec51FIPOEW46eQySdbSYMtxocGe&#10;fhqqbsfRKCjLv/oyujAV6TVsVme9Msl4UOrrMxRbEJ6Cf4df7YNWkC7h/0v8AXL/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CmBfbAAAAA2wAAAA8AAAAAAAAAAAAAAAAA&#10;oQIAAGRycy9kb3ducmV2LnhtbFBLBQYAAAAABAAEAPkAAACOAwAAAAA=&#10;" strokeweight="1.25pt"/>
                      <v:shape id="AutoShape 1216" o:spid="_x0000_s1202" type="#_x0000_t32" style="position:absolute;left:3789;top:12581;width:0;height: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qgbcEAAADbAAAADwAAAGRycy9kb3ducmV2LnhtbESPwWrDMBBE74X8g9hAbo3cJLTGjRJC&#10;oOCr3dDzYm1kU2vlWnKs/n0UKPQ4zMwbZn+Mthc3Gn3nWMHLOgNB3DjdsVFw+fx4zkH4gKyxd0wK&#10;fsnD8bB42mOh3cwV3epgRIKwL1BBG8JQSOmbliz6tRuIk3d1o8WQ5GikHnFOcNvLTZa9Sosdp4UW&#10;Bzq31HzXk1VQVT/ma/JxPuXX+La76J3NplKp1TKe3kEEiuE//NcutYJ8C48v6QfIwx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6qBtwQAAANsAAAAPAAAAAAAAAAAAAAAA&#10;AKECAABkcnMvZG93bnJldi54bWxQSwUGAAAAAAQABAD5AAAAjwMAAAAA&#10;" strokeweight="1.25pt"/>
                    </v:group>
                  </v:group>
                </v:group>
                <w10:wrap type="square"/>
              </v:group>
            </w:pict>
          </mc:Fallback>
        </mc:AlternateContent>
      </w:r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56CD7">
        <w:rPr>
          <w:rFonts w:ascii="Times New Roman" w:hAnsi="Times New Roman"/>
          <w:b/>
          <w:sz w:val="28"/>
          <w:szCs w:val="28"/>
          <w:u w:val="single"/>
          <w:lang w:val="pt-BR"/>
        </w:rPr>
        <w:t>Câu 7:</w:t>
      </w:r>
      <w:r w:rsidRPr="00B56CD7">
        <w:rPr>
          <w:rFonts w:ascii="Times New Roman" w:hAnsi="Times New Roman"/>
          <w:sz w:val="28"/>
          <w:szCs w:val="28"/>
          <w:lang w:val="pt-BR"/>
        </w:rPr>
        <w:t xml:space="preserve"> (1,5 điểm) Cho mạch điện như hình vẽ. Bộ nguồn gồm bốn nguồn điện giống nhau được mắc nối tiếp, mỗi nguồn có E = 3V, r = 0,5</w:t>
      </w:r>
      <w:r w:rsidRPr="00B56CD7">
        <w:rPr>
          <w:rFonts w:ascii="Times New Roman" w:hAnsi="Times New Roman"/>
          <w:sz w:val="28"/>
          <w:szCs w:val="28"/>
          <w:lang w:val="pt-BR"/>
        </w:rPr>
        <w:sym w:font="Symbol" w:char="F057"/>
      </w:r>
      <w:r w:rsidRPr="00B56CD7">
        <w:rPr>
          <w:rFonts w:ascii="Times New Roman" w:hAnsi="Times New Roman"/>
          <w:sz w:val="28"/>
          <w:szCs w:val="28"/>
          <w:lang w:val="pt-BR"/>
        </w:rPr>
        <w:t>. Bóng đèn là loại (3V – 3W); bình điện phân có điện cực dương bằng đồng (A</w:t>
      </w:r>
      <w:r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Cu</w:t>
      </w:r>
      <w:r w:rsidRPr="00B56CD7">
        <w:rPr>
          <w:rFonts w:ascii="Times New Roman" w:hAnsi="Times New Roman"/>
          <w:sz w:val="28"/>
          <w:szCs w:val="28"/>
          <w:lang w:val="pt-BR"/>
        </w:rPr>
        <w:t xml:space="preserve"> = 64g/mol, n = 2) và dung dịch điện phân CuSO</w:t>
      </w:r>
      <w:r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B56CD7">
        <w:rPr>
          <w:rFonts w:ascii="Times New Roman" w:hAnsi="Times New Roman"/>
          <w:sz w:val="28"/>
          <w:szCs w:val="28"/>
          <w:lang w:val="pt-BR"/>
        </w:rPr>
        <w:t>, có điện trở R</w:t>
      </w:r>
      <w:r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P</w:t>
      </w:r>
      <w:r w:rsidRPr="00B56CD7">
        <w:rPr>
          <w:rFonts w:ascii="Times New Roman" w:hAnsi="Times New Roman"/>
          <w:sz w:val="28"/>
          <w:szCs w:val="28"/>
          <w:lang w:val="pt-BR"/>
        </w:rPr>
        <w:t xml:space="preserve"> = 6</w:t>
      </w:r>
      <w:r w:rsidRPr="00B56CD7">
        <w:rPr>
          <w:rFonts w:ascii="Times New Roman" w:hAnsi="Times New Roman"/>
          <w:sz w:val="28"/>
          <w:szCs w:val="28"/>
          <w:lang w:val="pt-BR"/>
        </w:rPr>
        <w:sym w:font="Symbol" w:char="F057"/>
      </w:r>
      <w:r w:rsidRPr="00B56CD7">
        <w:rPr>
          <w:rFonts w:ascii="Times New Roman" w:hAnsi="Times New Roman"/>
          <w:sz w:val="28"/>
          <w:szCs w:val="28"/>
          <w:lang w:val="pt-BR"/>
        </w:rPr>
        <w:t>; R = 6</w:t>
      </w:r>
      <w:r w:rsidRPr="00B56CD7">
        <w:rPr>
          <w:rFonts w:ascii="Times New Roman" w:hAnsi="Times New Roman"/>
          <w:sz w:val="28"/>
          <w:szCs w:val="28"/>
          <w:lang w:val="pt-BR"/>
        </w:rPr>
        <w:sym w:font="Symbol" w:char="F057"/>
      </w:r>
      <w:r w:rsidRPr="00B56CD7">
        <w:rPr>
          <w:rFonts w:ascii="Times New Roman" w:hAnsi="Times New Roman"/>
          <w:sz w:val="28"/>
          <w:szCs w:val="28"/>
          <w:lang w:val="pt-BR"/>
        </w:rPr>
        <w:t>.</w:t>
      </w:r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56CD7">
        <w:rPr>
          <w:rFonts w:ascii="Times New Roman" w:hAnsi="Times New Roman"/>
          <w:sz w:val="28"/>
          <w:szCs w:val="28"/>
          <w:lang w:val="pt-BR"/>
        </w:rPr>
        <w:t xml:space="preserve">   a. Tìm lượng đồng bám vào Ca-tốt của bình điện phân trong thời gian 30 phút?(cho F = 96500g/mol)</w:t>
      </w:r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56CD7">
        <w:rPr>
          <w:rFonts w:ascii="Times New Roman" w:hAnsi="Times New Roman"/>
          <w:sz w:val="28"/>
          <w:szCs w:val="28"/>
          <w:lang w:val="pt-BR"/>
        </w:rPr>
        <w:t xml:space="preserve">   b. Bóng đèn sáng như thế nào? </w:t>
      </w:r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  <w:lang w:val="pt-BR"/>
        </w:rPr>
      </w:pPr>
    </w:p>
    <w:p w:rsidR="008E02BA" w:rsidRPr="00B56CD7" w:rsidRDefault="00EF606C" w:rsidP="00B56CD7">
      <w:pPr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3781425</wp:posOffset>
                </wp:positionH>
                <wp:positionV relativeFrom="paragraph">
                  <wp:posOffset>88265</wp:posOffset>
                </wp:positionV>
                <wp:extent cx="2617470" cy="1436370"/>
                <wp:effectExtent l="9525" t="2540" r="11430" b="0"/>
                <wp:wrapSquare wrapText="bothSides"/>
                <wp:docPr id="2" name="Group 1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7470" cy="1436370"/>
                          <a:chOff x="2571" y="6633"/>
                          <a:chExt cx="4122" cy="2262"/>
                        </a:xfrm>
                      </wpg:grpSpPr>
                      <wps:wsp>
                        <wps:cNvPr id="3" name="AutoShape 1218"/>
                        <wps:cNvCnPr>
                          <a:cxnSpLocks noChangeShapeType="1"/>
                        </wps:cNvCnPr>
                        <wps:spPr bwMode="auto">
                          <a:xfrm>
                            <a:off x="2968" y="8562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" name="Group 1219"/>
                        <wpg:cNvGrpSpPr>
                          <a:grpSpLocks/>
                        </wpg:cNvGrpSpPr>
                        <wpg:grpSpPr bwMode="auto">
                          <a:xfrm>
                            <a:off x="4804" y="6633"/>
                            <a:ext cx="1014" cy="704"/>
                            <a:chOff x="4408" y="12171"/>
                            <a:chExt cx="1014" cy="704"/>
                          </a:xfrm>
                        </wpg:grpSpPr>
                        <wps:wsp>
                          <wps:cNvPr id="5" name="Text Box 12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68" y="12171"/>
                              <a:ext cx="854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58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E02BA" w:rsidRPr="00B66DE5" w:rsidRDefault="008E02BA" w:rsidP="008E02BA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E, 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" name="AutoShape 1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8" y="12221"/>
                              <a:ext cx="0" cy="654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12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3" y="12352"/>
                              <a:ext cx="0" cy="397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" name="AutoShape 1223"/>
                        <wps:cNvCnPr>
                          <a:cxnSpLocks noChangeShapeType="1"/>
                        </wps:cNvCnPr>
                        <wps:spPr bwMode="auto">
                          <a:xfrm>
                            <a:off x="2580" y="7010"/>
                            <a:ext cx="2211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224"/>
                        <wps:cNvCnPr>
                          <a:cxnSpLocks noChangeShapeType="1"/>
                        </wps:cNvCnPr>
                        <wps:spPr bwMode="auto">
                          <a:xfrm>
                            <a:off x="4992" y="7026"/>
                            <a:ext cx="1701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225"/>
                        <wps:cNvCnPr>
                          <a:cxnSpLocks noChangeShapeType="1"/>
                        </wps:cNvCnPr>
                        <wps:spPr bwMode="auto">
                          <a:xfrm>
                            <a:off x="2580" y="6991"/>
                            <a:ext cx="0" cy="113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1226"/>
                        <wps:cNvCnPr>
                          <a:cxnSpLocks noChangeShapeType="1"/>
                        </wps:cNvCnPr>
                        <wps:spPr bwMode="auto">
                          <a:xfrm>
                            <a:off x="2571" y="8125"/>
                            <a:ext cx="397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227"/>
                        <wps:cNvCnPr>
                          <a:cxnSpLocks noChangeShapeType="1"/>
                        </wps:cNvCnPr>
                        <wps:spPr bwMode="auto">
                          <a:xfrm>
                            <a:off x="2968" y="7712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228"/>
                        <wps:cNvCnPr>
                          <a:cxnSpLocks noChangeShapeType="1"/>
                        </wps:cNvCnPr>
                        <wps:spPr bwMode="auto">
                          <a:xfrm>
                            <a:off x="2968" y="7712"/>
                            <a:ext cx="624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Rectangle 1229"/>
                        <wps:cNvSpPr>
                          <a:spLocks noChangeArrowheads="1"/>
                        </wps:cNvSpPr>
                        <wps:spPr bwMode="auto">
                          <a:xfrm>
                            <a:off x="3249" y="8432"/>
                            <a:ext cx="576" cy="253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1230"/>
                        <wps:cNvCnPr>
                          <a:cxnSpLocks noChangeShapeType="1"/>
                        </wps:cNvCnPr>
                        <wps:spPr bwMode="auto">
                          <a:xfrm>
                            <a:off x="4082" y="7712"/>
                            <a:ext cx="680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1231"/>
                        <wps:cNvCnPr>
                          <a:cxnSpLocks noChangeShapeType="1"/>
                        </wps:cNvCnPr>
                        <wps:spPr bwMode="auto">
                          <a:xfrm>
                            <a:off x="3830" y="8553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1232"/>
                        <wps:cNvCnPr>
                          <a:cxnSpLocks noChangeShapeType="1"/>
                        </wps:cNvCnPr>
                        <wps:spPr bwMode="auto">
                          <a:xfrm>
                            <a:off x="4749" y="7712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1233"/>
                        <wps:cNvCnPr>
                          <a:cxnSpLocks noChangeShapeType="1"/>
                        </wps:cNvCnPr>
                        <wps:spPr bwMode="auto">
                          <a:xfrm>
                            <a:off x="4759" y="8134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Rectangle 1234"/>
                        <wps:cNvSpPr>
                          <a:spLocks noChangeArrowheads="1"/>
                        </wps:cNvSpPr>
                        <wps:spPr bwMode="auto">
                          <a:xfrm>
                            <a:off x="5816" y="8002"/>
                            <a:ext cx="576" cy="253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1235"/>
                        <wps:cNvCnPr>
                          <a:cxnSpLocks noChangeShapeType="1"/>
                        </wps:cNvCnPr>
                        <wps:spPr bwMode="auto">
                          <a:xfrm>
                            <a:off x="6392" y="8143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1236"/>
                        <wps:cNvCnPr>
                          <a:cxnSpLocks noChangeShapeType="1"/>
                        </wps:cNvCnPr>
                        <wps:spPr bwMode="auto">
                          <a:xfrm>
                            <a:off x="6688" y="7026"/>
                            <a:ext cx="0" cy="113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1237"/>
                        <wps:cNvSpPr txBox="1">
                          <a:spLocks noChangeArrowheads="1"/>
                        </wps:cNvSpPr>
                        <wps:spPr bwMode="auto">
                          <a:xfrm>
                            <a:off x="5075" y="7470"/>
                            <a:ext cx="61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02BA" w:rsidRPr="00B66DE5" w:rsidRDefault="008E02BA" w:rsidP="008E02B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Text Box 1238"/>
                        <wps:cNvSpPr txBox="1">
                          <a:spLocks noChangeArrowheads="1"/>
                        </wps:cNvSpPr>
                        <wps:spPr bwMode="auto">
                          <a:xfrm>
                            <a:off x="3269" y="8035"/>
                            <a:ext cx="61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02BA" w:rsidRPr="00B66DE5" w:rsidRDefault="008E02BA" w:rsidP="008E02B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" name="Text Box 1239"/>
                        <wps:cNvSpPr txBox="1">
                          <a:spLocks noChangeArrowheads="1"/>
                        </wps:cNvSpPr>
                        <wps:spPr bwMode="auto">
                          <a:xfrm>
                            <a:off x="4052" y="7271"/>
                            <a:ext cx="61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02BA" w:rsidRPr="00B66DE5" w:rsidRDefault="008E02BA" w:rsidP="008E02B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1240"/>
                        <wps:cNvSpPr txBox="1">
                          <a:spLocks noChangeArrowheads="1"/>
                        </wps:cNvSpPr>
                        <wps:spPr bwMode="auto">
                          <a:xfrm>
                            <a:off x="5855" y="7609"/>
                            <a:ext cx="61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02BA" w:rsidRPr="00B66DE5" w:rsidRDefault="008E02BA" w:rsidP="008E02B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AutoShape 1241"/>
                        <wps:cNvCnPr>
                          <a:cxnSpLocks noChangeShapeType="1"/>
                        </wps:cNvCnPr>
                        <wps:spPr bwMode="auto">
                          <a:xfrm flipV="1">
                            <a:off x="4103" y="8261"/>
                            <a:ext cx="315" cy="301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1242"/>
                        <wps:cNvCnPr>
                          <a:cxnSpLocks noChangeShapeType="1"/>
                        </wps:cNvCnPr>
                        <wps:spPr bwMode="auto">
                          <a:xfrm>
                            <a:off x="4462" y="8553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8" name="Group 1243"/>
                        <wpg:cNvGrpSpPr>
                          <a:grpSpLocks/>
                        </wpg:cNvGrpSpPr>
                        <wpg:grpSpPr bwMode="auto">
                          <a:xfrm>
                            <a:off x="3590" y="7451"/>
                            <a:ext cx="517" cy="514"/>
                            <a:chOff x="4922" y="5356"/>
                            <a:chExt cx="517" cy="514"/>
                          </a:xfrm>
                        </wpg:grpSpPr>
                        <wps:wsp>
                          <wps:cNvPr id="29" name="Oval 1244"/>
                          <wps:cNvSpPr>
                            <a:spLocks noChangeArrowheads="1"/>
                          </wps:cNvSpPr>
                          <wps:spPr bwMode="auto">
                            <a:xfrm>
                              <a:off x="4937" y="5356"/>
                              <a:ext cx="502" cy="502"/>
                            </a:xfrm>
                            <a:prstGeom prst="ellips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0" name="Group 1245"/>
                          <wpg:cNvGrpSpPr>
                            <a:grpSpLocks/>
                          </wpg:cNvGrpSpPr>
                          <wpg:grpSpPr bwMode="auto">
                            <a:xfrm>
                              <a:off x="4922" y="5368"/>
                              <a:ext cx="510" cy="502"/>
                              <a:chOff x="4922" y="5368"/>
                              <a:chExt cx="510" cy="502"/>
                            </a:xfrm>
                          </wpg:grpSpPr>
                          <wps:wsp>
                            <wps:cNvPr id="31" name="AutoShape 1246"/>
                            <wps:cNvCnPr>
                              <a:cxnSpLocks noChangeShapeType="1"/>
                            </wps:cNvCnPr>
                            <wps:spPr bwMode="auto">
                              <a:xfrm rot="2496877">
                                <a:off x="4922" y="5612"/>
                                <a:ext cx="5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AutoShape 1247"/>
                            <wps:cNvCnPr>
                              <a:cxnSpLocks noChangeShapeType="1"/>
                            </wps:cNvCnPr>
                            <wps:spPr bwMode="auto">
                              <a:xfrm rot="2496877">
                                <a:off x="5182" y="5368"/>
                                <a:ext cx="0" cy="50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3" name="Group 1248"/>
                        <wpg:cNvGrpSpPr>
                          <a:grpSpLocks/>
                        </wpg:cNvGrpSpPr>
                        <wpg:grpSpPr bwMode="auto">
                          <a:xfrm>
                            <a:off x="5042" y="7880"/>
                            <a:ext cx="502" cy="502"/>
                            <a:chOff x="1940" y="6766"/>
                            <a:chExt cx="502" cy="502"/>
                          </a:xfrm>
                        </wpg:grpSpPr>
                        <wps:wsp>
                          <wps:cNvPr id="34" name="Oval 12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40" y="6766"/>
                              <a:ext cx="502" cy="502"/>
                            </a:xfrm>
                            <a:prstGeom prst="ellips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5" name="Group 1250"/>
                          <wpg:cNvGrpSpPr>
                            <a:grpSpLocks/>
                          </wpg:cNvGrpSpPr>
                          <wpg:grpSpPr bwMode="auto">
                            <a:xfrm>
                              <a:off x="2131" y="6875"/>
                              <a:ext cx="113" cy="283"/>
                              <a:chOff x="2858" y="6897"/>
                              <a:chExt cx="151" cy="398"/>
                            </a:xfrm>
                          </wpg:grpSpPr>
                          <wps:wsp>
                            <wps:cNvPr id="36" name="AutoShape 12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58" y="6898"/>
                                <a:ext cx="0" cy="39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AutoShape 12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09" y="6897"/>
                                <a:ext cx="0" cy="39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8" name="AutoShape 1253"/>
                        <wps:cNvCnPr>
                          <a:cxnSpLocks noChangeShapeType="1"/>
                        </wps:cNvCnPr>
                        <wps:spPr bwMode="auto">
                          <a:xfrm>
                            <a:off x="5544" y="8135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Text Box 1254"/>
                        <wps:cNvSpPr txBox="1">
                          <a:spLocks noChangeArrowheads="1"/>
                        </wps:cNvSpPr>
                        <wps:spPr bwMode="auto">
                          <a:xfrm>
                            <a:off x="4082" y="8475"/>
                            <a:ext cx="61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02BA" w:rsidRPr="00B66DE5" w:rsidRDefault="008E02BA" w:rsidP="008E02B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17" o:spid="_x0000_s1203" style="position:absolute;left:0;text-align:left;margin-left:297.75pt;margin-top:6.95pt;width:206.1pt;height:113.1pt;z-index:251751424" coordorigin="2571,6633" coordsize="4122,2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">
                <v:shape id="AutoShape 1218" o:spid="_x0000_s1204" type="#_x0000_t32" style="position:absolute;left:2968;top:8562;width: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QSpsEAAADaAAAADwAAAGRycy9kb3ducmV2LnhtbESPQWvCQBSE74X+h+UVvNWNGlpJXUUE&#10;IdekoedH9pmEZt/G7Mas/94VCj0OM/MNszsE04sbja6zrGC1TEAQ11Z33Ciovs/vWxDOI2vsLZOC&#10;Ozk47F9fdphpO3NBt9I3IkLYZaig9X7IpHR1Swbd0g7E0bvY0aCPcmykHnGOcNPLdZJ8SIMdx4UW&#10;Bzq1VP+Wk1FQFNfmZ3JhPm4v4TOtdGqSKVdq8RaOXyA8Bf8f/mvnWsEGnlfiDZD7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dBKmwQAAANoAAAAPAAAAAAAAAAAAAAAA&#10;AKECAABkcnMvZG93bnJldi54bWxQSwUGAAAAAAQABAD5AAAAjwMAAAAA&#10;" strokeweight="1.25pt"/>
                <v:group id="Group 1219" o:spid="_x0000_s1205" style="position:absolute;left:4804;top:6633;width:1014;height:704" coordorigin="4408,12171" coordsize="1014,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Text Box 1220" o:spid="_x0000_s1206" type="#_x0000_t202" style="position:absolute;left:4568;top:12171;width:85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W4yMQA&#10;AADaAAAADwAAAGRycy9kb3ducmV2LnhtbESPzWrDMBCE74G+g9hCb7HcQEJxrART2tCQk93Sktti&#10;bWwTa2Us+SdvHxUKPQ4z8w2T7mfTipF611hW8BzFIIhLqxuuFHx9vi9fQDiPrLG1TApu5GC/e1ik&#10;mGg7cU5j4SsRIOwSVFB73yVSurImgy6yHXHwLrY36IPsK6l7nALctHIVxxtpsOGwUGNHrzWV12Iw&#10;CvLDuXmbsu/MtcP61MXHW5H/FEo9Pc7ZFoSn2f+H/9ofWsEafq+EGyB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VuMjEAAAA2gAAAA8AAAAAAAAAAAAAAAAAmAIAAGRycy9k&#10;b3ducmV2LnhtbFBLBQYAAAAABAAEAPUAAACJAwAAAAA=&#10;" filled="f" stroked="f" strokeweight="1.25pt">
                    <v:textbox style="mso-fit-shape-to-text:t">
                      <w:txbxContent>
                        <w:p w:rsidR="008E02BA" w:rsidRPr="00B66DE5" w:rsidRDefault="008E02BA" w:rsidP="008E02BA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E, r</w:t>
                          </w:r>
                        </w:p>
                      </w:txbxContent>
                    </v:textbox>
                  </v:shape>
                  <v:shape id="AutoShape 1221" o:spid="_x0000_s1207" type="#_x0000_t32" style="position:absolute;left:4408;top:12221;width:0;height:6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OxPr8AAADaAAAADwAAAGRycy9kb3ducmV2LnhtbESPQYvCMBSE7wv+h/AEb2uqiFu6TUUE&#10;wWtV9vxonm3Z5qU2qY3/3iwseBxm5hsm3wXTiQcNrrWsYLVMQBBXVrdcK7hejp8pCOeRNXaWScGT&#10;HOyK2UeOmbYTl/Q4+1pECLsMFTTe95mUrmrIoFvanjh6NzsY9FEOtdQDThFuOrlOkq002HJcaLCn&#10;Q0PV73k0CsryXv+MLkz79Ba+Nle9Mcl4UmoxD/tvEJ6Cf4f/2yetYAt/V+INkM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AOxPr8AAADaAAAADwAAAAAAAAAAAAAAAACh&#10;AgAAZHJzL2Rvd25yZXYueG1sUEsFBgAAAAAEAAQA+QAAAI0DAAAAAA==&#10;" strokeweight="1.25pt"/>
                  <v:shape id="AutoShape 1222" o:spid="_x0000_s1208" type="#_x0000_t32" style="position:absolute;left:4583;top:12352;width:0;height: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8Upb8AAADaAAAADwAAAGRycy9kb3ducmV2LnhtbESPQYvCMBSE7wv+h/AEb2uqiJZuUxFB&#10;8FqVPT+aZ1u2ealNauO/NwsLexxm5hsm3wfTiScNrrWsYLVMQBBXVrdcK7hdT58pCOeRNXaWScGL&#10;HOyL2UeOmbYTl/S8+FpECLsMFTTe95mUrmrIoFvanjh6dzsY9FEOtdQDThFuOrlOkq002HJcaLCn&#10;Y0PVz2U0CsryUX+PLkyH9B52m5vemGQ8K7WYh8MXCE/B/4f/2metYAe/V+INkM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08Upb8AAADaAAAADwAAAAAAAAAAAAAAAACh&#10;AgAAZHJzL2Rvd25yZXYueG1sUEsFBgAAAAAEAAQA+QAAAI0DAAAAAA==&#10;" strokeweight="1.25pt"/>
                </v:group>
                <v:shape id="AutoShape 1223" o:spid="_x0000_s1209" type="#_x0000_t32" style="position:absolute;left:2580;top:7010;width:22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CA17oAAADaAAAADwAAAGRycy9kb3ducmV2LnhtbERPvQrCMBDeBd8hnOCmqSIq1SgiCK5V&#10;cT6asy02l9qkNr69GQTHj+9/uw+mFm9qXWVZwWyagCDOra64UHC7niZrEM4ja6wtk4IPOdjvhoMt&#10;ptr2nNH74gsRQ9ilqKD0vkmldHlJBt3UNsSRe9jWoI+wLaRusY/hppbzJFlKgxXHhhIbOpaUPy+d&#10;UZBlr+LeudAf1o+wWtz0wiTdWanxKBw2IDwF/xf/3GetIG6NV+INkLsvAA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ELQgNe6AAAA2gAAAA8AAAAAAAAAAAAAAAAAoQIAAGRy&#10;cy9kb3ducmV2LnhtbFBLBQYAAAAABAAEAPkAAACIAwAAAAA=&#10;" strokeweight="1.25pt"/>
                <v:shape id="AutoShape 1224" o:spid="_x0000_s1210" type="#_x0000_t32" style="position:absolute;left:4992;top:7026;width:17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wlTMEAAADaAAAADwAAAGRycy9kb3ducmV2LnhtbESPQWvCQBSE74X+h+UVvNWNElqbuooI&#10;Qq5JQ8+P7DMJzb6N2Y1Z/70rCD0OM/MNs90H04srja6zrGC1TEAQ11Z33Ciofk7vGxDOI2vsLZOC&#10;GznY715ftphpO3NB19I3IkLYZaig9X7IpHR1Swbd0g7E0Tvb0aCPcmykHnGOcNPLdZJ8SIMdx4UW&#10;Bzq2VP+Vk1FQFJfmd3JhPmzO4TOtdGqSKVdq8RYO3yA8Bf8ffrZzreALHlfiDZC7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nCVMwQAAANoAAAAPAAAAAAAAAAAAAAAA&#10;AKECAABkcnMvZG93bnJldi54bWxQSwUGAAAAAAQABAD5AAAAjwMAAAAA&#10;" strokeweight="1.25pt"/>
                <v:shape id="AutoShape 1225" o:spid="_x0000_s1211" type="#_x0000_t32" style="position:absolute;left:2580;top:6991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KrncAAAADbAAAADwAAAGRycy9kb3ducmV2LnhtbESPQYvCMBCF74L/IYzgTVMXWaVrFBEE&#10;r3Vlz0MztmWbSW1Sm/33zmHB2wzvzXvf7A7JtepJfWg8G1gtM1DEpbcNVwZu3+fFFlSIyBZbz2Tg&#10;jwIc9tPJDnPrRy7oeY2VkhAOORqoY+xyrUNZk8Ow9B2xaHffO4yy9pW2PY4S7lr9kWWf2mHD0lBj&#10;R6eayt/r4AwUxaP6GUIaj9t72qxvdu2y4WLMfJaOX6Aipfg2/19frOALvfwiA+j9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yq53AAAAA2wAAAA8AAAAAAAAAAAAAAAAA&#10;oQIAAGRycy9kb3ducmV2LnhtbFBLBQYAAAAABAAEAPkAAACOAwAAAAA=&#10;" strokeweight="1.25pt"/>
                <v:shape id="AutoShape 1226" o:spid="_x0000_s1212" type="#_x0000_t32" style="position:absolute;left:2571;top:8125;width:3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4OBr4AAADbAAAADwAAAGRycy9kb3ducmV2LnhtbERPTYvCMBC9L/gfwgje1tSluNI1iggL&#10;vVZlz0MzpmWbSW1SG/+9ERb2No/3Odt9tJ240+BbxwpWywwEce10y0bB5fz9vgHhA7LGzjEpeJCH&#10;/W72tsVCu4krup+CESmEfYEKmhD6QkpfN2TRL11PnLirGyyGBAcj9YBTCred/MiytbTYcmposKdj&#10;Q/XvabQKqupmfkYfp8PmGj/zi85tNpZKLebx8AUiUAz/4j93qdP8Fbx+SQfI3R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Yfg4GvgAAANsAAAAPAAAAAAAAAAAAAAAAAKEC&#10;AABkcnMvZG93bnJldi54bWxQSwUGAAAAAAQABAD5AAAAjAMAAAAA&#10;" strokeweight="1.25pt"/>
                <v:shape id="AutoShape 1227" o:spid="_x0000_s1213" type="#_x0000_t32" style="position:absolute;left:2968;top:7712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yQcb4AAADbAAAADwAAAGRycy9kb3ducmV2LnhtbERPTYvCMBC9C/sfwizsTVNFtNSmIgsL&#10;XqvieWjGtthMapPa7L/fLAje5vE+J98H04knDa61rGC5SEAQV1a3XCu4nH/mKQjnkTV2lknBLznY&#10;Fx+zHDNtJy7pefK1iCHsMlTQeN9nUrqqIYNuYXviyN3sYNBHONRSDzjFcNPJVZJspMGWY0ODPX03&#10;VN1Po1FQlo/6OrowHdJb2K4vem2S8ajU12c47EB4Cv4tfrmPOs5fwf8v8QBZ/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orJBxvgAAANsAAAAPAAAAAAAAAAAAAAAAAKEC&#10;AABkcnMvZG93bnJldi54bWxQSwUGAAAAAAQABAD5AAAAjAMAAAAA&#10;" strokeweight="1.25pt"/>
                <v:shape id="AutoShape 1228" o:spid="_x0000_s1214" type="#_x0000_t32" style="position:absolute;left:2968;top:7712;width:6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A16r4AAADbAAAADwAAAGRycy9kb3ducmV2LnhtbERPTYvCMBC9C/6HMMLeNHVXVKppkYUF&#10;r1XxPDRjW2wmtUlt9t9vFgRv83ifs8+DacWTetdYVrBcJCCIS6sbrhRczj/zLQjnkTW2lknBLznI&#10;s+lkj6m2Ixf0PPlKxBB2KSqove9SKV1Zk0G3sB1x5G62N+gj7CupexxjuGnlZ5KspcGGY0ONHX3X&#10;VN5Pg1FQFI/qOrgwHra3sFld9Mokw1Gpj1k47EB4Cv4tfrmPOs7/gv9f4gEy+w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H4DXqvgAAANsAAAAPAAAAAAAAAAAAAAAAAKEC&#10;AABkcnMvZG93bnJldi54bWxQSwUGAAAAAAQABAD5AAAAjAMAAAAA&#10;" strokeweight="1.25pt"/>
                <v:rect id="Rectangle 1229" o:spid="_x0000_s1215" style="position:absolute;left:3249;top:8432;width:576;height:2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FDmcIA&#10;AADbAAAADwAAAGRycy9kb3ducmV2LnhtbERP3WrCMBS+H/gO4Qx2M2y6KcN1TYsIgiCC6/YAh+as&#10;KW1OSpNq9/ZGGOzufHy/Jy9n24sLjb51rOAlSUEQ10633Cj4/tovNyB8QNbYOyYFv+ShLBYPOWba&#10;XfmTLlVoRAxhn6ECE8KQSelrQxZ94gbiyP240WKIcGykHvEaw20vX9P0TVpsOTYYHGhnqO6qySrY&#10;vadhT6fV+XhcTXxy3TQcumelnh7n7QeIQHP4F/+5DzrOX8P9l3iALG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EUOZwgAAANsAAAAPAAAAAAAAAAAAAAAAAJgCAABkcnMvZG93&#10;bnJldi54bWxQSwUGAAAAAAQABAD1AAAAhwMAAAAA&#10;" filled="f" strokeweight="1.25pt"/>
                <v:shape id="AutoShape 1230" o:spid="_x0000_s1216" type="#_x0000_t32" style="position:absolute;left:4082;top:7712;width: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UIBb4AAADbAAAADwAAAGRycy9kb3ducmV2LnhtbERPS4vCMBC+C/6HMMLeNHXxRTUtsrDg&#10;tSqeh2Zsi82kNqnN/vvNwoK3+fiec8iDacWLetdYVrBcJCCIS6sbrhRcL9/zHQjnkTW2lknBDznI&#10;s+nkgKm2Ixf0OvtKxBB2KSqove9SKV1Zk0G3sB1x5O62N+gj7CupexxjuGnlZ5JspMGGY0ONHX3V&#10;VD7Og1FQFM/qNrgwHnf3sF1d9cokw0mpj1k47kF4Cv4t/nefdJy/hr9f4gEy+w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nRQgFvgAAANsAAAAPAAAAAAAAAAAAAAAAAKEC&#10;AABkcnMvZG93bnJldi54bWxQSwUGAAAAAAQABAD5AAAAjAMAAAAA&#10;" strokeweight="1.25pt"/>
                <v:shape id="AutoShape 1231" o:spid="_x0000_s1217" type="#_x0000_t32" style="position:absolute;left:3830;top:8553;width: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eWcr4AAADbAAAADwAAAGRycy9kb3ducmV2LnhtbERPTYvCMBC9C/sfwizsTVMX0VKbiiws&#10;eK2K56EZ22IzqU1qs/9+Iwje5vE+J98F04kHDa61rGC5SEAQV1a3XCs4n37nKQjnkTV2lknBHznY&#10;FR+zHDNtJy7pcfS1iCHsMlTQeN9nUrqqIYNuYXviyF3tYNBHONRSDzjFcNPJ7yRZS4Mtx4YGe/pp&#10;qLodR6OgLO/1ZXRh2qfXsFmd9cok40Gpr8+w34LwFPxb/HIfdJy/hucv8QBZ/A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Xl5ZyvgAAANsAAAAPAAAAAAAAAAAAAAAAAKEC&#10;AABkcnMvZG93bnJldi54bWxQSwUGAAAAAAQABAD5AAAAjAMAAAAA&#10;" strokeweight="1.25pt"/>
                <v:shape id="AutoShape 1232" o:spid="_x0000_s1218" type="#_x0000_t32" style="position:absolute;left:4749;top:7712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sz6b4AAADbAAAADwAAAGRycy9kb3ducmV2LnhtbERPTYvCMBC9C/sfwizsTVMX0VKbiiws&#10;eK2K56EZ22IzqU1qs/9+Iwje5vE+J98F04kHDa61rGC5SEAQV1a3XCs4n37nKQjnkTV2lknBHznY&#10;FR+zHDNtJy7pcfS1iCHsMlTQeN9nUrqqIYNuYXviyF3tYNBHONRSDzjFcNPJ7yRZS4Mtx4YGe/pp&#10;qLodR6OgLO/1ZXRh2qfXsFmd9cok40Gpr8+w34LwFPxb/HIfdJy/gecv8QBZ/A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42zPpvgAAANsAAAAPAAAAAAAAAAAAAAAAAKEC&#10;AABkcnMvZG93bnJldi54bWxQSwUGAAAAAAQABAD5AAAAjAMAAAAA&#10;" strokeweight="1.25pt"/>
                <v:shape id="AutoShape 1233" o:spid="_x0000_s1219" type="#_x0000_t32" style="position:absolute;left:4759;top:8134;width: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Snm8AAAADbAAAADwAAAGRycy9kb3ducmV2LnhtbESPQYvCMBCF74L/IYzgTVMXWaVrFBEE&#10;r3Vlz0MztmWbSW1Sm/33zmHB2wzvzXvf7A7JtepJfWg8G1gtM1DEpbcNVwZu3+fFFlSIyBZbz2Tg&#10;jwIc9tPJDnPrRy7oeY2VkhAOORqoY+xyrUNZk8Ow9B2xaHffO4yy9pW2PY4S7lr9kWWf2mHD0lBj&#10;R6eayt/r4AwUxaP6GUIaj9t72qxvdu2y4WLMfJaOX6Aipfg2/19frOALrPwiA+j9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lEp5vAAAAA2wAAAA8AAAAAAAAAAAAAAAAA&#10;oQIAAGRycy9kb3ducmV2LnhtbFBLBQYAAAAABAAEAPkAAACOAwAAAAA=&#10;" strokeweight="1.25pt"/>
                <v:rect id="Rectangle 1234" o:spid="_x0000_s1220" style="position:absolute;left:5816;top:8002;width:576;height:2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DsB70A&#10;AADbAAAADwAAAGRycy9kb3ducmV2LnhtbERPSwrCMBDdC94hjOBGNFVBtBpFBEEQwd8BhmZsS5tJ&#10;aVKttzeC4G4e7zurTWtK8aTa5ZYVjEcRCOLE6pxTBffbfjgH4TyyxtIyKXiTg82621lhrO2LL/S8&#10;+lSEEHYxKsi8r2IpXZKRQTeyFXHgHrY26AOsU6lrfIVwU8pJFM2kwZxDQ4YV7TJKimtjFOwWkd/T&#10;aXo+HqcNn2zRVIdioFS/126XIDy1/i/+uQ86zF/A95dwgFx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5xDsB70AAADbAAAADwAAAAAAAAAAAAAAAACYAgAAZHJzL2Rvd25yZXYu&#10;eG1sUEsFBgAAAAAEAAQA9QAAAIIDAAAAAA==&#10;" filled="f" strokeweight="1.25pt"/>
                <v:shape id="AutoShape 1235" o:spid="_x0000_s1221" type="#_x0000_t32" style="position:absolute;left:6392;top:8143;width: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5hILoAAADbAAAADwAAAGRycy9kb3ducmV2LnhtbERPvQrCMBDeBd8hnOCmqSIq1SgiCK5V&#10;cT6asy02l9qkNr69GQTHj+9/uw+mFm9qXWVZwWyagCDOra64UHC7niZrEM4ja6wtk4IPOdjvhoMt&#10;ptr2nNH74gsRQ9ilqKD0vkmldHlJBt3UNsSRe9jWoI+wLaRusY/hppbzJFlKgxXHhhIbOpaUPy+d&#10;UZBlr+LeudAf1o+wWtz0wiTdWanxKBw2IDwF/xf/3GetYB7Xxy/xB8jd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PleYSC6AAAA2wAAAA8AAAAAAAAAAAAAAAAAoQIAAGRy&#10;cy9kb3ducmV2LnhtbFBLBQYAAAAABAAEAPkAAACIAwAAAAA=&#10;" strokeweight="1.25pt"/>
                <v:shape id="AutoShape 1236" o:spid="_x0000_s1222" type="#_x0000_t32" style="position:absolute;left:6688;top:7026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LEu8AAAADbAAAADwAAAGRycy9kb3ducmV2LnhtbESPQYvCMBSE78L+h/AW9ramirilNhUR&#10;BK9V2fOjebbF5qU2qY3/3iwseBxm5hsm3wbTiQcNrrWsYDFPQBBXVrdcK7icD98pCOeRNXaWScGT&#10;HGyLj1mOmbYTl/Q4+VpECLsMFTTe95mUrmrIoJvbnjh6VzsY9FEOtdQDThFuOrlMkrU02HJcaLCn&#10;fUPV7TQaBWV5r39HF6Zdeg0/q4temWQ8KvX1GXYbEJ6Cf4f/20etYLmAvy/xB8ji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YSxLvAAAAA2wAAAA8AAAAAAAAAAAAAAAAA&#10;oQIAAGRycy9kb3ducmV2LnhtbFBLBQYAAAAABAAEAPkAAACOAwAAAAA=&#10;" strokeweight="1.25pt"/>
                <v:shape id="Text Box 1237" o:spid="_x0000_s1223" type="#_x0000_t202" style="position:absolute;left:5075;top:7470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jZ4cMA&#10;AADbAAAADwAAAGRycy9kb3ducmV2LnhtbESPQWvCQBSE7wX/w/IEb3VjwFKiqwTR0tJToijeHtln&#10;Esy+DdnVxH/fFYQeh5n5hlmuB9OIO3WutqxgNo1AEBdW11wqOOx3758gnEfW2FgmBQ9ysF6N3paY&#10;aNtzRvfclyJA2CWooPK+TaR0RUUG3dS2xMG72M6gD7Irpe6wD3DTyDiKPqTBmsNChS1tKiqu+c0o&#10;yL7O9bZPj6lrbvPfNvp55NkpV2oyHtIFCE+D/w+/2t9aQRzD80v4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7jZ4cMAAADbAAAADwAAAAAAAAAAAAAAAACYAgAAZHJzL2Rv&#10;d25yZXYueG1sUEsFBgAAAAAEAAQA9QAAAIgDAAAAAA==&#10;" filled="f" stroked="f" strokeweight="1.25pt">
                  <v:textbox style="mso-fit-shape-to-text:t">
                    <w:txbxContent>
                      <w:p w:rsidR="008E02BA" w:rsidRPr="00B66DE5" w:rsidRDefault="008E02BA" w:rsidP="008E02B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Text Box 1238" o:spid="_x0000_s1224" type="#_x0000_t202" style="position:absolute;left:3269;top:8035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R8esUA&#10;AADbAAAADwAAAGRycy9kb3ducmV2LnhtbESPQWvCQBSE74X+h+UVems2TamU6BpCqdLiKako3h7Z&#10;ZxKafRuyq4n/visIHoeZ+YZZZJPpxJkG11pW8BrFIIgrq1uuFWx/Vy8fIJxH1thZJgUXcpAtHx8W&#10;mGo7ckHn0tciQNilqKDxvk+ldFVDBl1ke+LgHe1g0Ac51FIPOAa46WQSxzNpsOWw0GBPnw1Vf+XJ&#10;KCjWh/ZrzHe5607vmz7+uZTFvlTq+WnK5yA8Tf4evrW/tYLkDa5fwg+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9Hx6xQAAANsAAAAPAAAAAAAAAAAAAAAAAJgCAABkcnMv&#10;ZG93bnJldi54bWxQSwUGAAAAAAQABAD1AAAAigMAAAAA&#10;" filled="f" stroked="f" strokeweight="1.25pt">
                  <v:textbox style="mso-fit-shape-to-text:t">
                    <w:txbxContent>
                      <w:p w:rsidR="008E02BA" w:rsidRPr="00B66DE5" w:rsidRDefault="008E02BA" w:rsidP="008E02B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239" o:spid="_x0000_s1225" type="#_x0000_t202" style="position:absolute;left:4052;top:7271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3kDsUA&#10;AADbAAAADwAAAGRycy9kb3ducmV2LnhtbESPQWvCQBSE74X+h+UVems2Da2U6BpCqdLiKako3h7Z&#10;ZxKafRuyq4n/visIHoeZ+YZZZJPpxJkG11pW8BrFIIgrq1uuFWx/Vy8fIJxH1thZJgUXcpAtHx8W&#10;mGo7ckHn0tciQNilqKDxvk+ldFVDBl1ke+LgHe1g0Ac51FIPOAa46WQSxzNpsOWw0GBPnw1Vf+XJ&#10;KCjWh/ZrzHe5607vmz7+uZTFvlTq+WnK5yA8Tf4evrW/tYLkDa5fwg+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HeQOxQAAANsAAAAPAAAAAAAAAAAAAAAAAJgCAABkcnMv&#10;ZG93bnJldi54bWxQSwUGAAAAAAQABAD1AAAAigMAAAAA&#10;" filled="f" stroked="f" strokeweight="1.25pt">
                  <v:textbox style="mso-fit-shape-to-text:t">
                    <w:txbxContent>
                      <w:p w:rsidR="008E02BA" w:rsidRPr="00B66DE5" w:rsidRDefault="008E02BA" w:rsidP="008E02B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Đ</w:t>
                        </w:r>
                      </w:p>
                    </w:txbxContent>
                  </v:textbox>
                </v:shape>
                <v:shape id="Text Box 1240" o:spid="_x0000_s1226" type="#_x0000_t202" style="position:absolute;left:5855;top:7609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FBlcQA&#10;AADbAAAADwAAAGRycy9kb3ducmV2LnhtbESPQWuDQBSE74X+h+UFcmvWBCzFZhUpbUnpSRNScnu4&#10;Lyp134q7UfPvu4FAj8PMfMNss9l0YqTBtZYVrFcRCOLK6pZrBYf9x9MLCOeRNXaWScGVHGTp48MW&#10;E20nLmgsfS0ChF2CChrv+0RKVzVk0K1sTxy8sx0M+iCHWuoBpwA3ndxE0bM02HJYaLCnt4aq3/Ji&#10;FBSfp/Z9yo+56y7xdx99Xcvip1RquZjzVxCeZv8fvrd3WsEmhtuX8AN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RQZXEAAAA2wAAAA8AAAAAAAAAAAAAAAAAmAIAAGRycy9k&#10;b3ducmV2LnhtbFBLBQYAAAAABAAEAPUAAACJAwAAAAA=&#10;" filled="f" stroked="f" strokeweight="1.25pt">
                  <v:textbox style="mso-fit-shape-to-text:t">
                    <w:txbxContent>
                      <w:p w:rsidR="008E02BA" w:rsidRPr="00B66DE5" w:rsidRDefault="008E02BA" w:rsidP="008E02B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AutoShape 1241" o:spid="_x0000_s1227" type="#_x0000_t32" style="position:absolute;left:4103;top:8261;width:315;height:3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Mh6sYAAADbAAAADwAAAGRycy9kb3ducmV2LnhtbESPT2vCQBTE74LfYXkFb7pRaCipq0ht&#10;oQcrxD+H3p7ZZxLMvg3ZNUn99K5Q8DjMzG+Y+bI3lWipcaVlBdNJBII4s7rkXMFh/zV+A+E8ssbK&#10;Min4IwfLxXAwx0TbjlNqdz4XAcIuQQWF93UipcsKMugmtiYO3tk2Bn2QTS51g12Am0rOoiiWBksO&#10;CwXW9FFQdtldjYLXa3f6jaecrn4+18f01mbby3Gj1OilX72D8NT7Z/i//a0VzGJ4fAk/QC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zIerGAAAA2wAAAA8AAAAAAAAA&#10;AAAAAAAAoQIAAGRycy9kb3ducmV2LnhtbFBLBQYAAAAABAAEAPkAAACUAwAAAAA=&#10;" strokeweight="1.25pt"/>
                <v:shape id="AutoShape 1242" o:spid="_x0000_s1228" type="#_x0000_t32" style="position:absolute;left:4462;top:8553;width: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f5VMEAAADbAAAADwAAAGRycy9kb3ducmV2LnhtbESPQWvCQBSE7wX/w/IKvemmEqpEVxGh&#10;kGvS4PmRfSbB7NuY3Zjtv+8KQo/DzHzD7I/B9OJBo+ssK/hcJSCIa6s7bhRUP9/LLQjnkTX2lknB&#10;Lzk4HhZve8y0nbmgR+kbESHsMlTQej9kUrq6JYNuZQfi6F3taNBHOTZSjzhHuOnlOkm+pMGO40KL&#10;A51bqm/lZBQUxb25TC7Mp+01bNJKpyaZcqU+3sNpB8JT8P/hVzvXCtYbeH6JP0Ae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t/lUwQAAANsAAAAPAAAAAAAAAAAAAAAA&#10;AKECAABkcnMvZG93bnJldi54bWxQSwUGAAAAAAQABAD5AAAAjwMAAAAA&#10;" strokeweight="1.25pt"/>
                <v:group id="Group 1243" o:spid="_x0000_s1229" style="position:absolute;left:3590;top:7451;width:517;height:514" coordorigin="4922,5356" coordsize="517,5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oval id="Oval 1244" o:spid="_x0000_s1230" style="position:absolute;left:4937;top:5356;width:502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FULsIA&#10;AADbAAAADwAAAGRycy9kb3ducmV2LnhtbESPzarCMBSE9xd8h3AENxdNVSpajSKCqKuLPxt3h+bY&#10;FpuT2kStb28E4S6HmfmGmS0aU4oH1a6wrKDfi0AQp1YXnCk4HdfdMQjnkTWWlknBixws5q2fGSba&#10;PnlPj4PPRICwS1BB7n2VSOnSnAy6nq2Ig3extUEfZJ1JXeMzwE0pB1E0kgYLDgs5VrTKKb0e7kaB&#10;+z3F4z/i4W2V7uhOcXXeXGKlOu1mOQXhqfH/4W97qxUMJvD5En6AnL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QVQuwgAAANsAAAAPAAAAAAAAAAAAAAAAAJgCAABkcnMvZG93&#10;bnJldi54bWxQSwUGAAAAAAQABAD1AAAAhwMAAAAA&#10;" filled="f" strokeweight="1.25pt"/>
                  <v:group id="Group 1245" o:spid="_x0000_s1231" style="position:absolute;left:4922;top:5368;width:510;height:502" coordorigin="4922,5368" coordsize="510,5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shape id="AutoShape 1246" o:spid="_x0000_s1232" type="#_x0000_t32" style="position:absolute;left:4922;top:5612;width:510;height:0;rotation:2727256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nmAsMAAADbAAAADwAAAGRycy9kb3ducmV2LnhtbESPQWvCQBSE7wX/w/IEb3U3ClJiVhFB&#10;DKWX2hY8vmSfSTD7NmS3Jvn33UKhx2FmvmGy/Whb8aDeN441JEsFgrh0puFKw+fH6fkFhA/IBlvH&#10;pGEiD/vd7CnD1LiB3+lxCZWIEPYpaqhD6FIpfVmTRb90HXH0bq63GKLsK2l6HCLctnKl1EZabDgu&#10;1NjRsabyfvm2GjZ5fn69Fm/0pZSSNI2nVXFItF7Mx8MWRKAx/If/2rnRsE7g90v8AXL3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p5gLDAAAA2wAAAA8AAAAAAAAAAAAA&#10;AAAAoQIAAGRycy9kb3ducmV2LnhtbFBLBQYAAAAABAAEAPkAAACRAwAAAAA=&#10;" strokeweight="1.25pt"/>
                    <v:shape id="AutoShape 1247" o:spid="_x0000_s1233" type="#_x0000_t32" style="position:absolute;left:5182;top:5368;width:0;height:502;rotation:2727256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t4dcIAAADbAAAADwAAAGRycy9kb3ducmV2LnhtbESPT4vCMBTE78J+h/AW9mYTuyDSNYos&#10;yBbx4j/Y47N5tsXmpTRR67c3guBxmJnfMNN5bxtxpc7XjjWMEgWCuHCm5lLDfrccTkD4gGywcUwa&#10;7uRhPvsYTDEz7sYbum5DKSKEfYYaqhDaTEpfVGTRJ64ljt7JdRZDlF0pTYe3CLeNTJUaS4s1x4UK&#10;W/qtqDhvL1bDOM//Vv/HNR2UUpLu/TI9LkZaf332ix8QgfrwDr/audHwncLzS/wBcvY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Tt4dcIAAADbAAAADwAAAAAAAAAAAAAA&#10;AAChAgAAZHJzL2Rvd25yZXYueG1sUEsFBgAAAAAEAAQA+QAAAJADAAAAAA==&#10;" strokeweight="1.25pt"/>
                  </v:group>
                </v:group>
                <v:group id="Group 1248" o:spid="_x0000_s1234" style="position:absolute;left:5042;top:7880;width:502;height:502" coordorigin="1940,6766" coordsize="502,5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oval id="Oval 1249" o:spid="_x0000_s1235" style="position:absolute;left:1940;top:6766;width:502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ltbcQA&#10;AADbAAAADwAAAGRycy9kb3ducmV2LnhtbESPT2vCQBTE74LfYXmFXqRuWk2RmFWKUNqexJiLt0f2&#10;5Q/Nvo3ZNUm/fbdQ8DjMzG+YdD+ZVgzUu8aygudlBIK4sLrhSkF+fn/agHAeWWNrmRT8kIP9bj5L&#10;MdF25BMNma9EgLBLUEHtfZdI6YqaDLql7YiDV9reoA+yr6TucQxw08qXKHqVBhsOCzV2dKip+M5u&#10;RoFb5PHmSLy6HoovulHcXT7KWKnHh+ltC8LT5O/h//anVrBaw9+X8APk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ZbW3EAAAA2wAAAA8AAAAAAAAAAAAAAAAAmAIAAGRycy9k&#10;b3ducmV2LnhtbFBLBQYAAAAABAAEAPUAAACJAwAAAAA=&#10;" filled="f" strokeweight="1.25pt"/>
                  <v:group id="Group 1250" o:spid="_x0000_s1236" style="position:absolute;left:2131;top:6875;width:113;height:283" coordorigin="2858,6897" coordsize="151,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shape id="AutoShape 1251" o:spid="_x0000_s1237" type="#_x0000_t32" style="position:absolute;left:2858;top:6898;width:0;height: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LKEsAAAADbAAAADwAAAGRycy9kb3ducmV2LnhtbESPQYvCMBSE78L+h/AEb5rqiitd0yIL&#10;gteqeH40z7bYvNQmtdl/bxYWPA4z8w2zy4NpxZN611hWsFwkIIhLqxuuFFzOh/kWhPPIGlvLpOCX&#10;HOTZx2SHqbYjF/Q8+UpECLsUFdTed6mUrqzJoFvYjjh6N9sb9FH2ldQ9jhFuWrlKko002HBcqLGj&#10;n5rK+2kwCoriUV0HF8b99ha+1he9NslwVGo2DftvEJ6Cf4f/20et4HMDf1/iD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wiyhLAAAAA2wAAAA8AAAAAAAAAAAAAAAAA&#10;oQIAAGRycy9kb3ducmV2LnhtbFBLBQYAAAAABAAEAPkAAACOAwAAAAA=&#10;" strokeweight="1.25pt"/>
                    <v:shape id="AutoShape 1252" o:spid="_x0000_s1238" type="#_x0000_t32" style="position:absolute;left:3009;top:6897;width:0;height: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5vicAAAADbAAAADwAAAGRycy9kb3ducmV2LnhtbESPQYvCMBSE74L/ITxhb5q6KypdYykL&#10;gteqeH40z7Zs81Kb1MZ/v1kQPA4z8w2zy4JpxYN611hWsFwkIIhLqxuuFFzOh/kWhPPIGlvLpOBJ&#10;DrL9dLLDVNuRC3qcfCUihF2KCmrvu1RKV9Zk0C1sRxy9m+0N+ij7Suoexwg3rfxMkrU02HBcqLGj&#10;n5rK39NgFBTFvboOLoz59hY2q4temWQ4KvUxC/k3CE/Bv8Ov9lEr+NrA/5f4A+T+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Nub4nAAAAA2wAAAA8AAAAAAAAAAAAAAAAA&#10;oQIAAGRycy9kb3ducmV2LnhtbFBLBQYAAAAABAAEAPkAAACOAwAAAAA=&#10;" strokeweight="1.25pt"/>
                  </v:group>
                </v:group>
                <v:shape id="AutoShape 1253" o:spid="_x0000_s1239" type="#_x0000_t32" style="position:absolute;left:5544;top:8135;width: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H7+7wAAADbAAAADwAAAGRycy9kb3ducmV2LnhtbERPy6rCMBDdC/5DGMGdpl5FpRpFhAtu&#10;q+J6aMa22Exqk9r492YhuDyc93YfTC1e1LrKsoLZNAFBnFtdcaHgevmfrEE4j6yxtkwK3uRgvxsO&#10;tphq23NGr7MvRAxhl6KC0vsmldLlJRl0U9sQR+5uW4M+wraQusU+hpta/iXJUhqsODaU2NCxpPxx&#10;7oyCLHsWt86F/rC+h9Xiqhcm6U5KjUfhsAHhKfif+Os+aQXzODZ+iT9A7j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vH7+7wAAADbAAAADwAAAAAAAAAAAAAAAAChAgAA&#10;ZHJzL2Rvd25yZXYueG1sUEsFBgAAAAAEAAQA+QAAAIoDAAAAAA==&#10;" strokeweight="1.25pt"/>
                <v:shape id="Text Box 1254" o:spid="_x0000_s1240" type="#_x0000_t202" style="position:absolute;left:4082;top:8475;width:61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XdTcUA&#10;AADbAAAADwAAAGRycy9kb3ducmV2LnhtbESPQWvCQBSE7wX/w/IEb3Vji6VN3YQgrSg9JS1Kb4/s&#10;Mwlm34bsauK/dwsFj8PMfMOs0tG04kK9aywrWMwjEMSl1Q1XCn6+Px9fQTiPrLG1TAqu5CBNJg8r&#10;jLUdOKdL4SsRIOxiVFB738VSurImg25uO+LgHW1v0AfZV1L3OAS4aeVTFL1Igw2HhRo7WtdUnoqz&#10;UZBvfpuPIdtnrj0vv7pody3yQ6HUbDpm7yA8jf4e/m9vtYLnN/j7En6AT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xd1NxQAAANsAAAAPAAAAAAAAAAAAAAAAAJgCAABkcnMv&#10;ZG93bnJldi54bWxQSwUGAAAAAAQABAD1AAAAigMAAAAA&#10;" filled="f" stroked="f" strokeweight="1.25pt">
                  <v:textbox style="mso-fit-shape-to-text:t">
                    <w:txbxContent>
                      <w:p w:rsidR="008E02BA" w:rsidRPr="00B66DE5" w:rsidRDefault="008E02BA" w:rsidP="008E02BA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K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E02BA" w:rsidRPr="00B56CD7">
        <w:rPr>
          <w:rFonts w:ascii="Times New Roman" w:hAnsi="Times New Roman"/>
          <w:b/>
          <w:sz w:val="28"/>
          <w:szCs w:val="28"/>
          <w:u w:val="single"/>
          <w:lang w:val="pt-BR"/>
        </w:rPr>
        <w:t>Câu 8:</w:t>
      </w:r>
      <w:r w:rsidR="008E02BA" w:rsidRPr="00B56CD7">
        <w:rPr>
          <w:rFonts w:ascii="Times New Roman" w:hAnsi="Times New Roman"/>
          <w:sz w:val="28"/>
          <w:szCs w:val="28"/>
          <w:lang w:val="pt-BR"/>
        </w:rPr>
        <w:t xml:space="preserve"> (2 điểm) Cho mạch điện như hình vẽ, E = 9V, r = 1</w:t>
      </w:r>
      <w:r w:rsidR="008E02BA" w:rsidRPr="00B56CD7">
        <w:rPr>
          <w:rFonts w:ascii="Times New Roman" w:hAnsi="Times New Roman"/>
          <w:sz w:val="28"/>
          <w:szCs w:val="28"/>
          <w:lang w:val="pt-BR"/>
        </w:rPr>
        <w:sym w:font="Symbol" w:char="F057"/>
      </w:r>
      <w:r w:rsidR="008E02BA" w:rsidRPr="00B56CD7">
        <w:rPr>
          <w:rFonts w:ascii="Times New Roman" w:hAnsi="Times New Roman"/>
          <w:sz w:val="28"/>
          <w:szCs w:val="28"/>
          <w:lang w:val="pt-BR"/>
        </w:rPr>
        <w:t>, bóng đèn là loại (4V – 4W), R</w:t>
      </w:r>
      <w:r w:rsidR="008E02BA"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1</w:t>
      </w:r>
      <w:r w:rsidR="008E02BA" w:rsidRPr="00B56CD7">
        <w:rPr>
          <w:rFonts w:ascii="Times New Roman" w:hAnsi="Times New Roman"/>
          <w:sz w:val="28"/>
          <w:szCs w:val="28"/>
          <w:lang w:val="pt-BR"/>
        </w:rPr>
        <w:t xml:space="preserve"> = 6</w:t>
      </w:r>
      <w:r w:rsidR="008E02BA" w:rsidRPr="00B56CD7">
        <w:rPr>
          <w:rFonts w:ascii="Times New Roman" w:hAnsi="Times New Roman"/>
          <w:sz w:val="28"/>
          <w:szCs w:val="28"/>
          <w:lang w:val="pt-BR"/>
        </w:rPr>
        <w:sym w:font="Symbol" w:char="F057"/>
      </w:r>
      <w:r w:rsidR="008E02BA" w:rsidRPr="00B56CD7">
        <w:rPr>
          <w:rFonts w:ascii="Times New Roman" w:hAnsi="Times New Roman"/>
          <w:sz w:val="28"/>
          <w:szCs w:val="28"/>
          <w:lang w:val="pt-BR"/>
        </w:rPr>
        <w:t>, R</w:t>
      </w:r>
      <w:r w:rsidR="008E02BA"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8E02BA" w:rsidRPr="00B56CD7">
        <w:rPr>
          <w:rFonts w:ascii="Times New Roman" w:hAnsi="Times New Roman"/>
          <w:sz w:val="28"/>
          <w:szCs w:val="28"/>
          <w:lang w:val="pt-BR"/>
        </w:rPr>
        <w:t xml:space="preserve"> = 1</w:t>
      </w:r>
      <w:r w:rsidR="008E02BA" w:rsidRPr="00B56CD7">
        <w:rPr>
          <w:rFonts w:ascii="Times New Roman" w:hAnsi="Times New Roman"/>
          <w:sz w:val="28"/>
          <w:szCs w:val="28"/>
          <w:lang w:val="pt-BR"/>
        </w:rPr>
        <w:sym w:font="Symbol" w:char="F057"/>
      </w:r>
      <w:r w:rsidR="008E02BA" w:rsidRPr="00B56CD7">
        <w:rPr>
          <w:rFonts w:ascii="Times New Roman" w:hAnsi="Times New Roman"/>
          <w:sz w:val="28"/>
          <w:szCs w:val="28"/>
          <w:lang w:val="pt-BR"/>
        </w:rPr>
        <w:t>. Bình điện phân có điện cực dương bằng bạc (A</w:t>
      </w:r>
      <w:r w:rsidR="008E02BA"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Ag</w:t>
      </w:r>
      <w:r w:rsidR="008E02BA" w:rsidRPr="00B56CD7">
        <w:rPr>
          <w:rFonts w:ascii="Times New Roman" w:hAnsi="Times New Roman"/>
          <w:sz w:val="28"/>
          <w:szCs w:val="28"/>
          <w:lang w:val="pt-BR"/>
        </w:rPr>
        <w:t xml:space="preserve"> = 108g/mol, n = 1) và dung dịch điện phân AgNO</w:t>
      </w:r>
      <w:r w:rsidR="008E02BA"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="008E02BA" w:rsidRPr="00B56CD7">
        <w:rPr>
          <w:rFonts w:ascii="Times New Roman" w:hAnsi="Times New Roman"/>
          <w:sz w:val="28"/>
          <w:szCs w:val="28"/>
          <w:lang w:val="pt-BR"/>
        </w:rPr>
        <w:t>, có điện trở R</w:t>
      </w:r>
      <w:r w:rsidR="008E02BA" w:rsidRPr="00B56CD7">
        <w:rPr>
          <w:rFonts w:ascii="Times New Roman" w:hAnsi="Times New Roman"/>
          <w:sz w:val="28"/>
          <w:szCs w:val="28"/>
          <w:vertAlign w:val="subscript"/>
          <w:lang w:val="pt-BR"/>
        </w:rPr>
        <w:t>P</w:t>
      </w:r>
      <w:r w:rsidR="008E02BA" w:rsidRPr="00B56CD7">
        <w:rPr>
          <w:rFonts w:ascii="Times New Roman" w:hAnsi="Times New Roman"/>
          <w:sz w:val="28"/>
          <w:szCs w:val="28"/>
          <w:lang w:val="pt-BR"/>
        </w:rPr>
        <w:t xml:space="preserve">. </w:t>
      </w:r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56CD7">
        <w:rPr>
          <w:rFonts w:ascii="Times New Roman" w:hAnsi="Times New Roman"/>
          <w:sz w:val="28"/>
          <w:szCs w:val="28"/>
          <w:lang w:val="pt-BR"/>
        </w:rPr>
        <w:t xml:space="preserve">   a. Khi khóa K mở, người ta đo được lượng bạc bám vào cực âm của bình điện phân trong thời gian 15 phút là 1,007g. Tìm điện trở của bình điện phân.</w:t>
      </w:r>
    </w:p>
    <w:p w:rsidR="008E02BA" w:rsidRPr="00B56CD7" w:rsidRDefault="008E02BA" w:rsidP="00B56CD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B56CD7">
        <w:rPr>
          <w:rFonts w:ascii="Times New Roman" w:hAnsi="Times New Roman"/>
          <w:sz w:val="28"/>
          <w:szCs w:val="28"/>
          <w:lang w:val="pt-BR"/>
        </w:rPr>
        <w:t xml:space="preserve">   b. Khi khóa K đóng, bóng đèn sáng như thế nào?</w:t>
      </w:r>
    </w:p>
    <w:p w:rsidR="00B56CD7" w:rsidRDefault="00B56CD7" w:rsidP="00B56CD7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</w:p>
    <w:p w:rsidR="00B56CD7" w:rsidRDefault="00B56CD7" w:rsidP="00B56CD7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</w:p>
    <w:p w:rsidR="008E02BA" w:rsidRPr="00B56CD7" w:rsidRDefault="00B56CD7" w:rsidP="00B56CD7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  <w:r w:rsidRPr="00B56CD7">
        <w:rPr>
          <w:rFonts w:ascii="Times New Roman" w:hAnsi="Times New Roman"/>
          <w:b/>
          <w:sz w:val="26"/>
          <w:szCs w:val="26"/>
          <w:lang w:val="pt-BR"/>
        </w:rPr>
        <w:t>-------HẾT-------</w:t>
      </w:r>
    </w:p>
    <w:p w:rsidR="00B56CD7" w:rsidRDefault="00B56CD7">
      <w:pPr>
        <w:ind w:firstLine="720"/>
        <w:jc w:val="both"/>
        <w:rPr>
          <w:rFonts w:ascii="Times New Roman" w:hAnsi="Times New Roman"/>
          <w:b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  <w:lang w:val="pt-BR"/>
        </w:rPr>
        <w:br w:type="page"/>
      </w:r>
    </w:p>
    <w:p w:rsidR="004E6547" w:rsidRPr="00B56CD7" w:rsidRDefault="004E6547" w:rsidP="004E6547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  <w:bookmarkStart w:id="0" w:name="_GoBack"/>
      <w:bookmarkEnd w:id="0"/>
      <w:r w:rsidRPr="00B56CD7">
        <w:rPr>
          <w:rFonts w:ascii="Times New Roman" w:hAnsi="Times New Roman"/>
          <w:b/>
          <w:sz w:val="26"/>
          <w:szCs w:val="26"/>
          <w:lang w:val="pt-BR"/>
        </w:rPr>
        <w:lastRenderedPageBreak/>
        <w:t>ĐÁP ÁN ĐỀ KIỂM TRA HỌC KÌ 1 (2016 – 2017)</w:t>
      </w:r>
    </w:p>
    <w:p w:rsidR="004E6547" w:rsidRPr="00B56CD7" w:rsidRDefault="004E6547" w:rsidP="004E6547">
      <w:pPr>
        <w:jc w:val="center"/>
        <w:rPr>
          <w:rFonts w:ascii="Times New Roman" w:hAnsi="Times New Roman"/>
          <w:b/>
          <w:sz w:val="26"/>
          <w:szCs w:val="26"/>
        </w:rPr>
      </w:pPr>
      <w:r w:rsidRPr="00B56CD7">
        <w:rPr>
          <w:rFonts w:ascii="Times New Roman" w:hAnsi="Times New Roman"/>
          <w:b/>
          <w:sz w:val="26"/>
          <w:szCs w:val="26"/>
          <w:lang w:val="vi-VN"/>
        </w:rPr>
        <w:t>Môn: Vật Lý 11 –  Thời gian: 45 phú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79"/>
        <w:gridCol w:w="1242"/>
      </w:tblGrid>
      <w:tr w:rsidR="004E6547" w:rsidRPr="00B56CD7" w:rsidTr="00B56CD7">
        <w:tc>
          <w:tcPr>
            <w:tcW w:w="9180" w:type="dxa"/>
          </w:tcPr>
          <w:p w:rsidR="004E6547" w:rsidRPr="00B56CD7" w:rsidRDefault="004E6547" w:rsidP="00B56CD7">
            <w:pPr>
              <w:rPr>
                <w:rFonts w:ascii="Times New Roman" w:hAnsi="Times New Roman"/>
              </w:rPr>
            </w:pPr>
            <w:r w:rsidRPr="00B56CD7">
              <w:rPr>
                <w:rFonts w:ascii="Times New Roman" w:hAnsi="Times New Roman"/>
                <w:b/>
                <w:u w:val="single"/>
                <w:lang w:val="pt-BR"/>
              </w:rPr>
              <w:t>Câu 1:</w:t>
            </w:r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ườ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ộ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dò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à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ạ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ượ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ặc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ư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ho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ác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dụ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mạnh</w:t>
            </w:r>
            <w:proofErr w:type="spellEnd"/>
            <w:r w:rsidRPr="00B56CD7">
              <w:rPr>
                <w:rFonts w:ascii="Times New Roman" w:hAnsi="Times New Roman"/>
              </w:rPr>
              <w:t xml:space="preserve">, </w:t>
            </w:r>
            <w:proofErr w:type="spellStart"/>
            <w:r w:rsidRPr="00B56CD7">
              <w:rPr>
                <w:rFonts w:ascii="Times New Roman" w:hAnsi="Times New Roman"/>
              </w:rPr>
              <w:t>yếu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dò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. </w:t>
            </w:r>
            <w:proofErr w:type="spellStart"/>
            <w:r w:rsidRPr="00B56CD7">
              <w:rPr>
                <w:rFonts w:ascii="Times New Roman" w:hAnsi="Times New Roman"/>
              </w:rPr>
              <w:t>Nó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ược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xác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ịn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bằ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hươ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số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ượ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r w:rsidRPr="00B56CD7">
              <w:rPr>
                <w:rFonts w:ascii="Times New Roman" w:hAnsi="Times New Roman"/>
              </w:rPr>
              <w:sym w:font="Symbol" w:char="F044"/>
            </w:r>
            <w:r w:rsidRPr="00B56CD7">
              <w:rPr>
                <w:rFonts w:ascii="Times New Roman" w:hAnsi="Times New Roman"/>
              </w:rPr>
              <w:t xml:space="preserve">q </w:t>
            </w:r>
            <w:proofErr w:type="spellStart"/>
            <w:r w:rsidRPr="00B56CD7">
              <w:rPr>
                <w:rFonts w:ascii="Times New Roman" w:hAnsi="Times New Roman"/>
              </w:rPr>
              <w:t>dịc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huyển</w:t>
            </w:r>
            <w:proofErr w:type="spellEnd"/>
            <w:r w:rsidRPr="00B56CD7">
              <w:rPr>
                <w:rFonts w:ascii="Times New Roman" w:hAnsi="Times New Roman"/>
              </w:rPr>
              <w:t xml:space="preserve"> qua </w:t>
            </w:r>
            <w:proofErr w:type="spellStart"/>
            <w:r w:rsidRPr="00B56CD7">
              <w:rPr>
                <w:rFonts w:ascii="Times New Roman" w:hAnsi="Times New Roman"/>
              </w:rPr>
              <w:t>tiế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d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hẳ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vậ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dẫ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o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hoả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hờ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gia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r w:rsidRPr="00B56CD7">
              <w:rPr>
                <w:rFonts w:ascii="Times New Roman" w:hAnsi="Times New Roman"/>
              </w:rPr>
              <w:sym w:font="Symbol" w:char="F044"/>
            </w:r>
            <w:r w:rsidRPr="00B56CD7">
              <w:rPr>
                <w:rFonts w:ascii="Times New Roman" w:hAnsi="Times New Roman"/>
              </w:rPr>
              <w:t xml:space="preserve">t </w:t>
            </w:r>
            <w:proofErr w:type="spellStart"/>
            <w:r w:rsidRPr="00B56CD7">
              <w:rPr>
                <w:rFonts w:ascii="Times New Roman" w:hAnsi="Times New Roman"/>
              </w:rPr>
              <w:t>và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hoả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hờ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gia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ó</w:t>
            </w:r>
            <w:proofErr w:type="spellEnd"/>
            <w:r w:rsidRPr="00B56CD7">
              <w:rPr>
                <w:rFonts w:ascii="Times New Roman" w:hAnsi="Times New Roman"/>
              </w:rPr>
              <w:t>.</w:t>
            </w:r>
          </w:p>
          <w:p w:rsidR="004E6547" w:rsidRPr="00B56CD7" w:rsidRDefault="004E6547" w:rsidP="00B56CD7">
            <w:pPr>
              <w:jc w:val="center"/>
              <w:rPr>
                <w:rFonts w:ascii="Times New Roman" w:hAnsi="Times New Roman"/>
                <w:position w:val="-26"/>
                <w:bdr w:val="single" w:sz="12" w:space="0" w:color="auto"/>
              </w:rPr>
            </w:pPr>
            <w:r w:rsidRPr="00B56CD7">
              <w:rPr>
                <w:rFonts w:ascii="Times New Roman" w:hAnsi="Times New Roman"/>
                <w:position w:val="-26"/>
                <w:bdr w:val="single" w:sz="12" w:space="0" w:color="auto"/>
              </w:rPr>
              <w:object w:dxaOrig="8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7pt;height:33.2pt" o:ole="">
                  <v:imagedata r:id="rId7" o:title=""/>
                </v:shape>
                <o:OLEObject Type="Embed" ProgID="Equation.DSMT4" ShapeID="_x0000_i1025" DrawAspect="Content" ObjectID="_1544862382" r:id="rId8"/>
              </w:object>
            </w:r>
          </w:p>
          <w:p w:rsidR="004E6547" w:rsidRPr="00B56CD7" w:rsidRDefault="004E6547" w:rsidP="00B56CD7">
            <w:pPr>
              <w:rPr>
                <w:rFonts w:ascii="Times New Roman" w:hAnsi="Times New Roman"/>
              </w:rPr>
            </w:pPr>
            <w:r w:rsidRPr="00B56CD7">
              <w:rPr>
                <w:rFonts w:ascii="Times New Roman" w:hAnsi="Times New Roman"/>
                <w:b/>
                <w:u w:val="single"/>
                <w:lang w:val="pt-BR"/>
              </w:rPr>
              <w:t>Câu 2:</w:t>
            </w:r>
            <w:proofErr w:type="spellStart"/>
            <w:r w:rsidRPr="00B56CD7">
              <w:rPr>
                <w:rFonts w:ascii="Times New Roman" w:hAnsi="Times New Roman"/>
              </w:rPr>
              <w:t>Cườ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ộ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dò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hạy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o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mạc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í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ỉ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ệ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huậ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vớ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suấ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ộ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nguồ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và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ỉ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ệ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nghịc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vớ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ở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oà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phầ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mạc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ó</w:t>
            </w:r>
            <w:proofErr w:type="spellEnd"/>
          </w:p>
          <w:p w:rsidR="004E6547" w:rsidRPr="00B56CD7" w:rsidRDefault="004E6547" w:rsidP="00B56CD7">
            <w:pPr>
              <w:jc w:val="center"/>
              <w:rPr>
                <w:rFonts w:ascii="Times New Roman" w:hAnsi="Times New Roman"/>
              </w:rPr>
            </w:pPr>
            <w:r w:rsidRPr="00B56CD7">
              <w:rPr>
                <w:rFonts w:ascii="Times New Roman" w:hAnsi="Times New Roman"/>
                <w:position w:val="-30"/>
                <w:bdr w:val="single" w:sz="12" w:space="0" w:color="000000" w:themeColor="text1"/>
              </w:rPr>
              <w:object w:dxaOrig="1160" w:dyaOrig="680">
                <v:shape id="_x0000_i1026" type="#_x0000_t75" style="width:58.25pt;height:33.2pt" o:ole="">
                  <v:imagedata r:id="rId9" o:title=""/>
                </v:shape>
                <o:OLEObject Type="Embed" ProgID="Equation.DSMT4" ShapeID="_x0000_i1026" DrawAspect="Content" ObjectID="_1544862383" r:id="rId10"/>
              </w:object>
            </w:r>
          </w:p>
          <w:p w:rsidR="004E6547" w:rsidRPr="00B56CD7" w:rsidRDefault="004E6547" w:rsidP="00B56CD7">
            <w:pPr>
              <w:rPr>
                <w:rFonts w:ascii="Times New Roman" w:hAnsi="Times New Roman"/>
              </w:rPr>
            </w:pPr>
            <w:proofErr w:type="spellStart"/>
            <w:r w:rsidRPr="00B56CD7">
              <w:rPr>
                <w:rFonts w:ascii="Times New Roman" w:hAnsi="Times New Roman"/>
              </w:rPr>
              <w:t>Tro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ó</w:t>
            </w:r>
            <w:proofErr w:type="spellEnd"/>
            <w:r w:rsidRPr="00B56CD7">
              <w:rPr>
                <w:rFonts w:ascii="Times New Roman" w:hAnsi="Times New Roman"/>
              </w:rPr>
              <w:t xml:space="preserve">: I </w:t>
            </w:r>
            <w:proofErr w:type="spellStart"/>
            <w:r w:rsidRPr="00B56CD7">
              <w:rPr>
                <w:rFonts w:ascii="Times New Roman" w:hAnsi="Times New Roman"/>
              </w:rPr>
              <w:t>là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ườ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ộ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dò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hạy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o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mạc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ín</w:t>
            </w:r>
            <w:proofErr w:type="spellEnd"/>
            <w:r w:rsidR="00B56CD7">
              <w:rPr>
                <w:rFonts w:ascii="Times New Roman" w:hAnsi="Times New Roman"/>
              </w:rPr>
              <w:t xml:space="preserve">; </w:t>
            </w:r>
            <w:r w:rsidRPr="00B56CD7">
              <w:rPr>
                <w:rFonts w:ascii="Times New Roman" w:hAnsi="Times New Roman"/>
              </w:rPr>
              <w:t xml:space="preserve">E </w:t>
            </w:r>
            <w:proofErr w:type="spellStart"/>
            <w:r w:rsidRPr="00B56CD7">
              <w:rPr>
                <w:rFonts w:ascii="Times New Roman" w:hAnsi="Times New Roman"/>
              </w:rPr>
              <w:t>là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suấ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ộ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nguồ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="00B56CD7">
              <w:rPr>
                <w:rFonts w:ascii="Times New Roman" w:hAnsi="Times New Roman"/>
              </w:rPr>
              <w:t xml:space="preserve">; </w:t>
            </w:r>
            <w:r w:rsidRPr="00B56CD7">
              <w:rPr>
                <w:rFonts w:ascii="Times New Roman" w:hAnsi="Times New Roman"/>
              </w:rPr>
              <w:t>R</w:t>
            </w:r>
            <w:r w:rsidRPr="00B56CD7">
              <w:rPr>
                <w:rFonts w:ascii="Times New Roman" w:hAnsi="Times New Roman"/>
                <w:vertAlign w:val="subscript"/>
              </w:rPr>
              <w:t>N</w:t>
            </w:r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à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ở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ươ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ươ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mạc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ngoài</w:t>
            </w:r>
            <w:proofErr w:type="spellEnd"/>
            <w:r w:rsidR="00B56CD7">
              <w:rPr>
                <w:rFonts w:ascii="Times New Roman" w:hAnsi="Times New Roman"/>
              </w:rPr>
              <w:t xml:space="preserve">; </w:t>
            </w:r>
            <w:r w:rsidRPr="00B56CD7">
              <w:rPr>
                <w:rFonts w:ascii="Times New Roman" w:hAnsi="Times New Roman"/>
              </w:rPr>
              <w:t xml:space="preserve">r </w:t>
            </w:r>
            <w:proofErr w:type="spellStart"/>
            <w:r w:rsidRPr="00B56CD7">
              <w:rPr>
                <w:rFonts w:ascii="Times New Roman" w:hAnsi="Times New Roman"/>
              </w:rPr>
              <w:t>là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ở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o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nguồ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</w:p>
          <w:p w:rsidR="004E6547" w:rsidRPr="00B56CD7" w:rsidRDefault="004E6547" w:rsidP="00B56CD7">
            <w:pPr>
              <w:rPr>
                <w:rFonts w:ascii="Times New Roman" w:hAnsi="Times New Roman"/>
                <w:b/>
                <w:u w:val="single"/>
                <w:lang w:val="pt-BR"/>
              </w:rPr>
            </w:pPr>
            <w:r w:rsidRPr="00B56CD7">
              <w:rPr>
                <w:rFonts w:ascii="Times New Roman" w:hAnsi="Times New Roman"/>
                <w:b/>
                <w:u w:val="single"/>
                <w:lang w:val="pt-BR"/>
              </w:rPr>
              <w:t>Câu 3:</w:t>
            </w:r>
            <w:r w:rsidRPr="00B56CD7">
              <w:rPr>
                <w:rFonts w:ascii="Times New Roman" w:hAnsi="Times New Roman"/>
              </w:rPr>
              <w:t xml:space="preserve">Do </w:t>
            </w:r>
            <w:proofErr w:type="spellStart"/>
            <w:r w:rsidRPr="00B56CD7">
              <w:rPr>
                <w:rFonts w:ascii="Times New Roman" w:hAnsi="Times New Roman"/>
              </w:rPr>
              <w:t>sự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mấ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ậ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ự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mạ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in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hể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àm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ả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ở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huyể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ộ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electron </w:t>
            </w:r>
            <w:proofErr w:type="spellStart"/>
            <w:r w:rsidRPr="00B56CD7">
              <w:rPr>
                <w:rFonts w:ascii="Times New Roman" w:hAnsi="Times New Roman"/>
              </w:rPr>
              <w:t>tự</w:t>
            </w:r>
            <w:proofErr w:type="spellEnd"/>
            <w:r w:rsidRPr="00B56CD7">
              <w:rPr>
                <w:rFonts w:ascii="Times New Roman" w:hAnsi="Times New Roman"/>
              </w:rPr>
              <w:t xml:space="preserve"> do </w:t>
            </w:r>
            <w:proofErr w:type="spellStart"/>
            <w:r w:rsidRPr="00B56CD7">
              <w:rPr>
                <w:rFonts w:ascii="Times New Roman" w:hAnsi="Times New Roman"/>
              </w:rPr>
              <w:t>nê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gây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r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ở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im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oại</w:t>
            </w:r>
            <w:proofErr w:type="spellEnd"/>
          </w:p>
          <w:p w:rsidR="004E6547" w:rsidRPr="00B56CD7" w:rsidRDefault="004E6547" w:rsidP="00B56CD7">
            <w:pPr>
              <w:rPr>
                <w:rFonts w:ascii="Times New Roman" w:hAnsi="Times New Roman"/>
              </w:rPr>
            </w:pPr>
            <w:r w:rsidRPr="00B56CD7">
              <w:rPr>
                <w:rFonts w:ascii="Times New Roman" w:hAnsi="Times New Roman"/>
                <w:b/>
                <w:u w:val="single"/>
                <w:lang w:val="pt-BR"/>
              </w:rPr>
              <w:t>Câu 4:</w:t>
            </w:r>
            <w:proofErr w:type="spellStart"/>
            <w:r w:rsidRPr="00B56CD7">
              <w:rPr>
                <w:rFonts w:ascii="Times New Roman" w:hAnsi="Times New Roman"/>
              </w:rPr>
              <w:t>H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ượ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siêu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dẫ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à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h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ượ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ở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im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oại</w:t>
            </w:r>
            <w:proofErr w:type="spellEnd"/>
            <w:r w:rsidRPr="00B56CD7">
              <w:rPr>
                <w:rFonts w:ascii="Times New Roman" w:hAnsi="Times New Roman"/>
              </w:rPr>
              <w:t xml:space="preserve"> (hay </w:t>
            </w:r>
            <w:proofErr w:type="spellStart"/>
            <w:r w:rsidRPr="00B56CD7">
              <w:rPr>
                <w:rFonts w:ascii="Times New Roman" w:hAnsi="Times New Roman"/>
              </w:rPr>
              <w:t>hợp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im</w:t>
            </w:r>
            <w:proofErr w:type="spellEnd"/>
            <w:r w:rsidRPr="00B56CD7">
              <w:rPr>
                <w:rFonts w:ascii="Times New Roman" w:hAnsi="Times New Roman"/>
              </w:rPr>
              <w:t xml:space="preserve">) </w:t>
            </w:r>
            <w:proofErr w:type="spellStart"/>
            <w:r w:rsidRPr="00B56CD7">
              <w:rPr>
                <w:rFonts w:ascii="Times New Roman" w:hAnsi="Times New Roman"/>
              </w:rPr>
              <w:t>giảm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ộ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ngộ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về</w:t>
            </w:r>
            <w:proofErr w:type="spellEnd"/>
            <w:r w:rsidRPr="00B56CD7">
              <w:rPr>
                <w:rFonts w:ascii="Times New Roman" w:hAnsi="Times New Roman"/>
              </w:rPr>
              <w:t xml:space="preserve"> 0 </w:t>
            </w:r>
            <w:proofErr w:type="spellStart"/>
            <w:r w:rsidRPr="00B56CD7">
              <w:rPr>
                <w:rFonts w:ascii="Times New Roman" w:hAnsi="Times New Roman"/>
              </w:rPr>
              <w:t>kh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nhiệ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ộ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hạ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xuố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dướ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nhiệ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ộ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ớ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hạ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ứ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vớ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im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oại</w:t>
            </w:r>
            <w:proofErr w:type="spellEnd"/>
            <w:r w:rsidRPr="00B56CD7">
              <w:rPr>
                <w:rFonts w:ascii="Times New Roman" w:hAnsi="Times New Roman"/>
              </w:rPr>
              <w:t xml:space="preserve"> (hay </w:t>
            </w:r>
            <w:proofErr w:type="spellStart"/>
            <w:r w:rsidRPr="00B56CD7">
              <w:rPr>
                <w:rFonts w:ascii="Times New Roman" w:hAnsi="Times New Roman"/>
              </w:rPr>
              <w:t>hợp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im</w:t>
            </w:r>
            <w:proofErr w:type="spellEnd"/>
            <w:r w:rsidRPr="00B56CD7">
              <w:rPr>
                <w:rFonts w:ascii="Times New Roman" w:hAnsi="Times New Roman"/>
              </w:rPr>
              <w:t xml:space="preserve">) </w:t>
            </w:r>
            <w:proofErr w:type="spellStart"/>
            <w:r w:rsidRPr="00B56CD7">
              <w:rPr>
                <w:rFonts w:ascii="Times New Roman" w:hAnsi="Times New Roman"/>
              </w:rPr>
              <w:t>đó</w:t>
            </w:r>
            <w:proofErr w:type="spellEnd"/>
            <w:r w:rsidRPr="00B56CD7">
              <w:rPr>
                <w:rFonts w:ascii="Times New Roman" w:hAnsi="Times New Roman"/>
              </w:rPr>
              <w:t>.</w:t>
            </w:r>
          </w:p>
          <w:p w:rsidR="004E6547" w:rsidRPr="00B56CD7" w:rsidRDefault="004E6547" w:rsidP="00B56CD7">
            <w:pPr>
              <w:rPr>
                <w:rFonts w:ascii="Times New Roman" w:hAnsi="Times New Roman"/>
              </w:rPr>
            </w:pPr>
            <w:proofErr w:type="spellStart"/>
            <w:r w:rsidRPr="00B56CD7">
              <w:rPr>
                <w:rFonts w:ascii="Times New Roman" w:hAnsi="Times New Roman"/>
                <w:b/>
                <w:u w:val="single"/>
              </w:rPr>
              <w:t>Câu</w:t>
            </w:r>
            <w:proofErr w:type="spellEnd"/>
            <w:r w:rsidRPr="00B56CD7">
              <w:rPr>
                <w:rFonts w:ascii="Times New Roman" w:hAnsi="Times New Roman"/>
                <w:b/>
                <w:u w:val="single"/>
              </w:rPr>
              <w:t xml:space="preserve"> 5:</w:t>
            </w:r>
            <w:r w:rsidRPr="00B56CD7">
              <w:rPr>
                <w:rFonts w:ascii="Times New Roman" w:hAnsi="Times New Roman"/>
              </w:rPr>
              <w:t xml:space="preserve">- Tia </w:t>
            </w:r>
            <w:proofErr w:type="spellStart"/>
            <w:r w:rsidRPr="00B56CD7">
              <w:rPr>
                <w:rFonts w:ascii="Times New Roman" w:hAnsi="Times New Roman"/>
              </w:rPr>
              <w:t>lử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à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quá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ìn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phó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ự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ực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xảy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r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o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hấ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hí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h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ó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ác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dụ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ủ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ườ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ủ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mạn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ể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àm</w:t>
            </w:r>
            <w:proofErr w:type="spellEnd"/>
            <w:r w:rsidRPr="00B56CD7">
              <w:rPr>
                <w:rFonts w:ascii="Times New Roman" w:hAnsi="Times New Roman"/>
              </w:rPr>
              <w:t xml:space="preserve"> ion </w:t>
            </w:r>
            <w:proofErr w:type="spellStart"/>
            <w:r w:rsidRPr="00B56CD7">
              <w:rPr>
                <w:rFonts w:ascii="Times New Roman" w:hAnsi="Times New Roman"/>
              </w:rPr>
              <w:t>hó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hô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hí</w:t>
            </w:r>
            <w:proofErr w:type="spellEnd"/>
            <w:r w:rsidRPr="00B56CD7">
              <w:rPr>
                <w:rFonts w:ascii="Times New Roman" w:hAnsi="Times New Roman"/>
              </w:rPr>
              <w:t xml:space="preserve">, </w:t>
            </w:r>
            <w:proofErr w:type="spellStart"/>
            <w:r w:rsidRPr="00B56CD7">
              <w:rPr>
                <w:rFonts w:ascii="Times New Roman" w:hAnsi="Times New Roman"/>
              </w:rPr>
              <w:t>biế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phâ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ử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hí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u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hò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hành</w:t>
            </w:r>
            <w:proofErr w:type="spellEnd"/>
            <w:r w:rsidRPr="00B56CD7">
              <w:rPr>
                <w:rFonts w:ascii="Times New Roman" w:hAnsi="Times New Roman"/>
              </w:rPr>
              <w:t xml:space="preserve"> ion </w:t>
            </w:r>
            <w:proofErr w:type="spellStart"/>
            <w:r w:rsidRPr="00B56CD7">
              <w:rPr>
                <w:rFonts w:ascii="Times New Roman" w:hAnsi="Times New Roman"/>
              </w:rPr>
              <w:t>dươ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và</w:t>
            </w:r>
            <w:proofErr w:type="spellEnd"/>
            <w:r w:rsidRPr="00B56CD7">
              <w:rPr>
                <w:rFonts w:ascii="Times New Roman" w:hAnsi="Times New Roman"/>
              </w:rPr>
              <w:t xml:space="preserve"> electron </w:t>
            </w:r>
            <w:proofErr w:type="spellStart"/>
            <w:r w:rsidRPr="00B56CD7">
              <w:rPr>
                <w:rFonts w:ascii="Times New Roman" w:hAnsi="Times New Roman"/>
              </w:rPr>
              <w:t>tự</w:t>
            </w:r>
            <w:proofErr w:type="spellEnd"/>
            <w:r w:rsidRPr="00B56CD7">
              <w:rPr>
                <w:rFonts w:ascii="Times New Roman" w:hAnsi="Times New Roman"/>
              </w:rPr>
              <w:t xml:space="preserve"> do.</w:t>
            </w:r>
          </w:p>
          <w:p w:rsidR="004E6547" w:rsidRPr="00B56CD7" w:rsidRDefault="004E6547" w:rsidP="00B56CD7">
            <w:pPr>
              <w:rPr>
                <w:rFonts w:ascii="Times New Roman" w:hAnsi="Times New Roman"/>
              </w:rPr>
            </w:pPr>
            <w:r w:rsidRPr="00B56CD7">
              <w:rPr>
                <w:rFonts w:ascii="Times New Roman" w:hAnsi="Times New Roman"/>
              </w:rPr>
              <w:t xml:space="preserve">- </w:t>
            </w:r>
            <w:proofErr w:type="spellStart"/>
            <w:r w:rsidRPr="00B56CD7">
              <w:rPr>
                <w:rFonts w:ascii="Times New Roman" w:hAnsi="Times New Roman"/>
              </w:rPr>
              <w:t>Hồ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qua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à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quá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ìn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phó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ự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ực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xảy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r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ro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hấ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hí</w:t>
            </w:r>
            <w:proofErr w:type="spellEnd"/>
            <w:r w:rsidRPr="00B56CD7">
              <w:rPr>
                <w:rFonts w:ascii="Times New Roman" w:hAnsi="Times New Roman"/>
              </w:rPr>
              <w:t xml:space="preserve"> (ở </w:t>
            </w:r>
            <w:proofErr w:type="spellStart"/>
            <w:r w:rsidRPr="00B56CD7">
              <w:rPr>
                <w:rFonts w:ascii="Times New Roman" w:hAnsi="Times New Roman"/>
              </w:rPr>
              <w:t>áp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suấ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hường</w:t>
            </w:r>
            <w:proofErr w:type="spellEnd"/>
            <w:r w:rsidRPr="00B56CD7">
              <w:rPr>
                <w:rFonts w:ascii="Times New Roman" w:hAnsi="Times New Roman"/>
              </w:rPr>
              <w:t xml:space="preserve"> hay ở </w:t>
            </w:r>
            <w:proofErr w:type="spellStart"/>
            <w:r w:rsidRPr="00B56CD7">
              <w:rPr>
                <w:rFonts w:ascii="Times New Roman" w:hAnsi="Times New Roman"/>
              </w:rPr>
              <w:t>áp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suất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hấp</w:t>
            </w:r>
            <w:proofErr w:type="spellEnd"/>
            <w:r w:rsidRPr="00B56CD7">
              <w:rPr>
                <w:rFonts w:ascii="Times New Roman" w:hAnsi="Times New Roman"/>
              </w:rPr>
              <w:t xml:space="preserve">) </w:t>
            </w:r>
            <w:proofErr w:type="spellStart"/>
            <w:r w:rsidRPr="00B56CD7">
              <w:rPr>
                <w:rFonts w:ascii="Times New Roman" w:hAnsi="Times New Roman"/>
              </w:rPr>
              <w:t>kh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giữa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hai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ực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có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hiệu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điệ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hế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khô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lớn</w:t>
            </w:r>
            <w:proofErr w:type="spellEnd"/>
            <w:r w:rsidRPr="00B56CD7">
              <w:rPr>
                <w:rFonts w:ascii="Times New Roman" w:hAnsi="Times New Roman"/>
              </w:rPr>
              <w:t>.</w:t>
            </w:r>
          </w:p>
          <w:p w:rsidR="004E6547" w:rsidRPr="00B56CD7" w:rsidRDefault="004E6547" w:rsidP="00B56CD7">
            <w:pPr>
              <w:rPr>
                <w:rFonts w:ascii="Times New Roman" w:hAnsi="Times New Roman"/>
                <w:b/>
                <w:u w:val="single"/>
              </w:rPr>
            </w:pPr>
            <w:proofErr w:type="spellStart"/>
            <w:r w:rsidRPr="00B56CD7">
              <w:rPr>
                <w:rFonts w:ascii="Times New Roman" w:hAnsi="Times New Roman"/>
                <w:b/>
                <w:u w:val="single"/>
              </w:rPr>
              <w:t>Câu</w:t>
            </w:r>
            <w:proofErr w:type="spellEnd"/>
            <w:r w:rsidRPr="00B56CD7">
              <w:rPr>
                <w:rFonts w:ascii="Times New Roman" w:hAnsi="Times New Roman"/>
                <w:b/>
                <w:u w:val="single"/>
              </w:rPr>
              <w:t xml:space="preserve"> 6:</w:t>
            </w:r>
            <w:r w:rsidRPr="00B56CD7">
              <w:t xml:space="preserve">a. </w:t>
            </w:r>
            <w:r w:rsidRPr="00B56CD7">
              <w:rPr>
                <w:position w:val="-30"/>
              </w:rPr>
              <w:object w:dxaOrig="7900" w:dyaOrig="680">
                <v:shape id="_x0000_i1027" type="#_x0000_t75" style="width:396.3pt;height:33.2pt" o:ole="">
                  <v:imagedata r:id="rId11" o:title=""/>
                </v:shape>
                <o:OLEObject Type="Embed" ProgID="Equation.DSMT4" ShapeID="_x0000_i1027" DrawAspect="Content" ObjectID="_1544862384" r:id="rId12"/>
              </w:object>
            </w:r>
          </w:p>
          <w:p w:rsidR="004E6547" w:rsidRPr="00B56CD7" w:rsidRDefault="004E6547" w:rsidP="00B56CD7">
            <w:r w:rsidRPr="00B56CD7">
              <w:rPr>
                <w:position w:val="-30"/>
              </w:rPr>
              <w:object w:dxaOrig="2260" w:dyaOrig="680">
                <v:shape id="_x0000_i1028" type="#_x0000_t75" style="width:112.7pt;height:33.2pt" o:ole="">
                  <v:imagedata r:id="rId13" o:title=""/>
                </v:shape>
                <o:OLEObject Type="Embed" ProgID="Equation.DSMT4" ShapeID="_x0000_i1028" DrawAspect="Content" ObjectID="_1544862385" r:id="rId14"/>
              </w:object>
            </w:r>
          </w:p>
          <w:p w:rsidR="004E6547" w:rsidRPr="00B56CD7" w:rsidRDefault="004E6547" w:rsidP="00B56CD7">
            <w:pPr>
              <w:rPr>
                <w:rFonts w:ascii="Times New Roman" w:hAnsi="Times New Roman"/>
              </w:rPr>
            </w:pPr>
            <w:r w:rsidRPr="00B56CD7">
              <w:t xml:space="preserve">b. </w:t>
            </w:r>
            <w:r w:rsidRPr="00B56CD7">
              <w:rPr>
                <w:position w:val="-30"/>
              </w:rPr>
              <w:object w:dxaOrig="3200" w:dyaOrig="680">
                <v:shape id="_x0000_i1029" type="#_x0000_t75" style="width:160.3pt;height:33.2pt" o:ole="">
                  <v:imagedata r:id="rId15" o:title=""/>
                </v:shape>
                <o:OLEObject Type="Embed" ProgID="Equation.DSMT4" ShapeID="_x0000_i1029" DrawAspect="Content" ObjectID="_1544862386" r:id="rId16"/>
              </w:object>
            </w:r>
          </w:p>
          <w:p w:rsidR="004E6547" w:rsidRPr="00B56CD7" w:rsidRDefault="004E6547" w:rsidP="00B56CD7">
            <w:pPr>
              <w:rPr>
                <w:rFonts w:ascii="Times New Roman" w:hAnsi="Times New Roman"/>
                <w:b/>
                <w:u w:val="single"/>
                <w:lang w:val="pt-BR"/>
              </w:rPr>
            </w:pPr>
            <w:r w:rsidRPr="00B56CD7">
              <w:rPr>
                <w:rFonts w:ascii="Times New Roman" w:hAnsi="Times New Roman"/>
                <w:b/>
                <w:u w:val="single"/>
                <w:lang w:val="pt-BR"/>
              </w:rPr>
              <w:t>Câu 7:</w:t>
            </w:r>
            <w:r w:rsidRPr="00B56CD7">
              <w:t xml:space="preserve">a. </w:t>
            </w:r>
            <w:r w:rsidRPr="00B56CD7">
              <w:rPr>
                <w:position w:val="-30"/>
              </w:rPr>
              <w:object w:dxaOrig="6560" w:dyaOrig="720">
                <v:shape id="_x0000_i1030" type="#_x0000_t75" style="width:327.45pt;height:36.95pt" o:ole="">
                  <v:imagedata r:id="rId17" o:title=""/>
                </v:shape>
                <o:OLEObject Type="Embed" ProgID="Equation.DSMT4" ShapeID="_x0000_i1030" DrawAspect="Content" ObjectID="_1544862387" r:id="rId18"/>
              </w:object>
            </w:r>
          </w:p>
          <w:p w:rsidR="004E6547" w:rsidRPr="00B56CD7" w:rsidRDefault="004E6547" w:rsidP="00B56CD7">
            <w:r w:rsidRPr="00B56CD7">
              <w:rPr>
                <w:position w:val="-64"/>
              </w:rPr>
              <w:object w:dxaOrig="7040" w:dyaOrig="1400">
                <v:shape id="_x0000_i1031" type="#_x0000_t75" style="width:351.25pt;height:69.5pt" o:ole="">
                  <v:imagedata r:id="rId19" o:title=""/>
                </v:shape>
                <o:OLEObject Type="Embed" ProgID="Equation.DSMT4" ShapeID="_x0000_i1031" DrawAspect="Content" ObjectID="_1544862388" r:id="rId20"/>
              </w:object>
            </w:r>
          </w:p>
          <w:p w:rsidR="004E6547" w:rsidRPr="00B56CD7" w:rsidRDefault="006D78E3" w:rsidP="00B56CD7">
            <w:r w:rsidRPr="00B56CD7">
              <w:rPr>
                <w:position w:val="-24"/>
              </w:rPr>
              <w:object w:dxaOrig="4780" w:dyaOrig="620">
                <v:shape id="_x0000_i1032" type="#_x0000_t75" style="width:239.8pt;height:31.3pt" o:ole="">
                  <v:imagedata r:id="rId21" o:title=""/>
                </v:shape>
                <o:OLEObject Type="Embed" ProgID="Equation.DSMT4" ShapeID="_x0000_i1032" DrawAspect="Content" ObjectID="_1544862389" r:id="rId22"/>
              </w:object>
            </w:r>
          </w:p>
          <w:p w:rsidR="004E6547" w:rsidRPr="00B56CD7" w:rsidRDefault="004E6547" w:rsidP="00B56CD7">
            <w:pPr>
              <w:rPr>
                <w:rFonts w:ascii="Times New Roman" w:hAnsi="Times New Roman"/>
              </w:rPr>
            </w:pPr>
            <w:r w:rsidRPr="00B56CD7">
              <w:t xml:space="preserve">b. </w:t>
            </w:r>
            <w:r w:rsidRPr="00B56CD7">
              <w:rPr>
                <w:rFonts w:ascii="Times New Roman" w:hAnsi="Times New Roman"/>
              </w:rPr>
              <w:t>U</w:t>
            </w:r>
            <w:r w:rsidRPr="00B56CD7">
              <w:rPr>
                <w:rFonts w:ascii="Times New Roman" w:hAnsi="Times New Roman"/>
                <w:vertAlign w:val="subscript"/>
              </w:rPr>
              <w:t>Đ</w:t>
            </w:r>
            <w:r w:rsidRPr="00B56CD7">
              <w:rPr>
                <w:rFonts w:ascii="Times New Roman" w:hAnsi="Times New Roman"/>
              </w:rPr>
              <w:t xml:space="preserve"> = </w:t>
            </w:r>
            <w:r w:rsidR="006D78E3" w:rsidRPr="00B56CD7">
              <w:rPr>
                <w:rFonts w:ascii="Times New Roman" w:hAnsi="Times New Roman"/>
              </w:rPr>
              <w:t>5,145</w:t>
            </w:r>
            <w:r w:rsidRPr="00B56CD7">
              <w:rPr>
                <w:rFonts w:ascii="Times New Roman" w:hAnsi="Times New Roman"/>
              </w:rPr>
              <w:t xml:space="preserve">V &gt; </w:t>
            </w:r>
            <w:proofErr w:type="spellStart"/>
            <w:r w:rsidRPr="00B56CD7">
              <w:rPr>
                <w:rFonts w:ascii="Times New Roman" w:hAnsi="Times New Roman"/>
              </w:rPr>
              <w:t>U</w:t>
            </w:r>
            <w:r w:rsidRPr="00B56CD7">
              <w:rPr>
                <w:rFonts w:ascii="Times New Roman" w:hAnsi="Times New Roman"/>
                <w:vertAlign w:val="subscript"/>
              </w:rPr>
              <w:t>đm</w:t>
            </w:r>
            <w:proofErr w:type="spellEnd"/>
            <w:r w:rsidRPr="00B56CD7">
              <w:rPr>
                <w:rFonts w:ascii="Times New Roman" w:hAnsi="Times New Roman"/>
              </w:rPr>
              <w:t xml:space="preserve"> = 3V =&gt; </w:t>
            </w:r>
            <w:proofErr w:type="spellStart"/>
            <w:r w:rsidRPr="00B56CD7">
              <w:rPr>
                <w:rFonts w:ascii="Times New Roman" w:hAnsi="Times New Roman"/>
              </w:rPr>
              <w:t>đè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sáng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hơn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bình</w:t>
            </w:r>
            <w:proofErr w:type="spellEnd"/>
            <w:r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Pr="00B56CD7">
              <w:rPr>
                <w:rFonts w:ascii="Times New Roman" w:hAnsi="Times New Roman"/>
              </w:rPr>
              <w:t>thường</w:t>
            </w:r>
            <w:proofErr w:type="spellEnd"/>
          </w:p>
          <w:p w:rsidR="004E6547" w:rsidRPr="00B56CD7" w:rsidRDefault="004E6547" w:rsidP="00B56CD7">
            <w:pPr>
              <w:rPr>
                <w:rFonts w:ascii="Times New Roman" w:hAnsi="Times New Roman"/>
                <w:b/>
                <w:u w:val="single"/>
                <w:lang w:val="pt-BR"/>
              </w:rPr>
            </w:pPr>
            <w:r w:rsidRPr="00B56CD7">
              <w:rPr>
                <w:rFonts w:ascii="Times New Roman" w:hAnsi="Times New Roman"/>
                <w:b/>
                <w:u w:val="single"/>
                <w:lang w:val="pt-BR"/>
              </w:rPr>
              <w:t>Câu 8:</w:t>
            </w:r>
            <w:r w:rsidRPr="00B56CD7">
              <w:rPr>
                <w:rFonts w:ascii="Times New Roman" w:hAnsi="Times New Roman"/>
                <w:lang w:val="pt-BR"/>
              </w:rPr>
              <w:t xml:space="preserve">a. </w:t>
            </w:r>
            <w:r w:rsidRPr="00B56CD7">
              <w:rPr>
                <w:position w:val="-24"/>
              </w:rPr>
              <w:object w:dxaOrig="4760" w:dyaOrig="620">
                <v:shape id="_x0000_i1033" type="#_x0000_t75" style="width:237.3pt;height:31.3pt" o:ole="">
                  <v:imagedata r:id="rId23" o:title=""/>
                </v:shape>
                <o:OLEObject Type="Embed" ProgID="Equation.DSMT4" ShapeID="_x0000_i1033" DrawAspect="Content" ObjectID="_1544862390" r:id="rId24"/>
              </w:object>
            </w:r>
          </w:p>
          <w:p w:rsidR="004E6547" w:rsidRPr="00B56CD7" w:rsidRDefault="006D78E3" w:rsidP="00B56CD7">
            <w:r w:rsidRPr="00B56CD7">
              <w:rPr>
                <w:position w:val="-30"/>
              </w:rPr>
              <w:object w:dxaOrig="5080" w:dyaOrig="680">
                <v:shape id="_x0000_i1034" type="#_x0000_t75" style="width:254.8pt;height:33.2pt" o:ole="">
                  <v:imagedata r:id="rId25" o:title=""/>
                </v:shape>
                <o:OLEObject Type="Embed" ProgID="Equation.DSMT4" ShapeID="_x0000_i1034" DrawAspect="Content" ObjectID="_1544862391" r:id="rId26"/>
              </w:object>
            </w:r>
          </w:p>
          <w:p w:rsidR="004E6547" w:rsidRPr="00B56CD7" w:rsidRDefault="004E6547" w:rsidP="00B56CD7">
            <w:r w:rsidRPr="00B56CD7">
              <w:t xml:space="preserve">b. </w:t>
            </w:r>
            <w:r w:rsidR="006D78E3" w:rsidRPr="00B56CD7">
              <w:rPr>
                <w:position w:val="-30"/>
              </w:rPr>
              <w:object w:dxaOrig="5740" w:dyaOrig="680">
                <v:shape id="_x0000_i1035" type="#_x0000_t75" style="width:287.35pt;height:33.2pt" o:ole="">
                  <v:imagedata r:id="rId27" o:title=""/>
                </v:shape>
                <o:OLEObject Type="Embed" ProgID="Equation.DSMT4" ShapeID="_x0000_i1035" DrawAspect="Content" ObjectID="_1544862392" r:id="rId28"/>
              </w:object>
            </w:r>
          </w:p>
          <w:p w:rsidR="004E6547" w:rsidRPr="00B56CD7" w:rsidRDefault="006D78E3" w:rsidP="00B56CD7">
            <w:pPr>
              <w:rPr>
                <w:rFonts w:ascii="Times New Roman" w:hAnsi="Times New Roman"/>
                <w:lang w:val="pt-BR"/>
              </w:rPr>
            </w:pPr>
            <w:r w:rsidRPr="00B56CD7">
              <w:rPr>
                <w:position w:val="-30"/>
              </w:rPr>
              <w:object w:dxaOrig="3019" w:dyaOrig="680">
                <v:shape id="_x0000_i1036" type="#_x0000_t75" style="width:150.9pt;height:33.2pt" o:ole="">
                  <v:imagedata r:id="rId29" o:title=""/>
                </v:shape>
                <o:OLEObject Type="Embed" ProgID="Equation.DSMT4" ShapeID="_x0000_i1036" DrawAspect="Content" ObjectID="_1544862393" r:id="rId30"/>
              </w:object>
            </w:r>
          </w:p>
          <w:p w:rsidR="004E6547" w:rsidRPr="00B56CD7" w:rsidRDefault="006D78E3" w:rsidP="00B56CD7">
            <w:pPr>
              <w:rPr>
                <w:rFonts w:ascii="Times New Roman" w:hAnsi="Times New Roman"/>
                <w:lang w:val="pt-BR"/>
              </w:rPr>
            </w:pPr>
            <w:r w:rsidRPr="00B56CD7">
              <w:rPr>
                <w:position w:val="-12"/>
              </w:rPr>
              <w:object w:dxaOrig="4800" w:dyaOrig="360">
                <v:shape id="_x0000_i1037" type="#_x0000_t75" style="width:239.8pt;height:18.15pt" o:ole="">
                  <v:imagedata r:id="rId31" o:title=""/>
                </v:shape>
                <o:OLEObject Type="Embed" ProgID="Equation.DSMT4" ShapeID="_x0000_i1037" DrawAspect="Content" ObjectID="_1544862394" r:id="rId32"/>
              </w:object>
            </w:r>
            <w:r w:rsidR="004E6547" w:rsidRPr="00B56CD7">
              <w:rPr>
                <w:rFonts w:ascii="Times New Roman" w:hAnsi="Times New Roman"/>
              </w:rPr>
              <w:t xml:space="preserve">=&gt; </w:t>
            </w:r>
            <w:proofErr w:type="spellStart"/>
            <w:r w:rsidR="004E6547" w:rsidRPr="00B56CD7">
              <w:rPr>
                <w:rFonts w:ascii="Times New Roman" w:hAnsi="Times New Roman"/>
              </w:rPr>
              <w:t>đèn</w:t>
            </w:r>
            <w:proofErr w:type="spellEnd"/>
            <w:r w:rsidR="004E6547"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="004E6547" w:rsidRPr="00B56CD7">
              <w:rPr>
                <w:rFonts w:ascii="Times New Roman" w:hAnsi="Times New Roman"/>
              </w:rPr>
              <w:t>sáng</w:t>
            </w:r>
            <w:proofErr w:type="spellEnd"/>
            <w:r w:rsidR="004E6547"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="004E6547" w:rsidRPr="00B56CD7">
              <w:rPr>
                <w:rFonts w:ascii="Times New Roman" w:hAnsi="Times New Roman"/>
              </w:rPr>
              <w:t>yếu</w:t>
            </w:r>
            <w:proofErr w:type="spellEnd"/>
            <w:r w:rsidR="004E6547"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="004E6547" w:rsidRPr="00B56CD7">
              <w:rPr>
                <w:rFonts w:ascii="Times New Roman" w:hAnsi="Times New Roman"/>
              </w:rPr>
              <w:t>hơn</w:t>
            </w:r>
            <w:proofErr w:type="spellEnd"/>
            <w:r w:rsidR="004E6547"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="004E6547" w:rsidRPr="00B56CD7">
              <w:rPr>
                <w:rFonts w:ascii="Times New Roman" w:hAnsi="Times New Roman"/>
              </w:rPr>
              <w:t>bình</w:t>
            </w:r>
            <w:proofErr w:type="spellEnd"/>
            <w:r w:rsidR="004E6547" w:rsidRPr="00B56CD7">
              <w:rPr>
                <w:rFonts w:ascii="Times New Roman" w:hAnsi="Times New Roman"/>
              </w:rPr>
              <w:t xml:space="preserve"> </w:t>
            </w:r>
            <w:proofErr w:type="spellStart"/>
            <w:r w:rsidR="004E6547" w:rsidRPr="00B56CD7">
              <w:rPr>
                <w:rFonts w:ascii="Times New Roman" w:hAnsi="Times New Roman"/>
              </w:rPr>
              <w:t>thường</w:t>
            </w:r>
            <w:proofErr w:type="spellEnd"/>
          </w:p>
        </w:tc>
        <w:tc>
          <w:tcPr>
            <w:tcW w:w="1242" w:type="dxa"/>
          </w:tcPr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B56CD7">
            <w:pPr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rPr>
                <w:rFonts w:ascii="Times New Roman" w:hAnsi="Times New Roman"/>
                <w:lang w:val="pt-BR"/>
              </w:rPr>
            </w:pPr>
          </w:p>
          <w:p w:rsidR="00B56CD7" w:rsidRDefault="00B56CD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1 điểm</w:t>
            </w:r>
          </w:p>
          <w:p w:rsidR="004E6547" w:rsidRPr="00B56CD7" w:rsidRDefault="004E6547" w:rsidP="00B56CD7">
            <w:pPr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1 điểm</w:t>
            </w:r>
          </w:p>
          <w:p w:rsidR="004E6547" w:rsidRPr="00B56CD7" w:rsidRDefault="004E6547" w:rsidP="006D78E3">
            <w:pPr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B56CD7">
            <w:pPr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6D78E3">
            <w:pPr>
              <w:rPr>
                <w:rFonts w:ascii="Times New Roman" w:hAnsi="Times New Roman"/>
                <w:lang w:val="pt-BR"/>
              </w:rPr>
            </w:pPr>
          </w:p>
          <w:p w:rsidR="00B56CD7" w:rsidRDefault="00B56CD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B56CD7">
            <w:pPr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2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2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2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25 điểm</w:t>
            </w:r>
          </w:p>
          <w:p w:rsidR="004E6547" w:rsidRPr="00B56CD7" w:rsidRDefault="004E6547" w:rsidP="006D78E3">
            <w:pPr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2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25 điểm</w:t>
            </w: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4E6547" w:rsidRPr="00B56CD7" w:rsidRDefault="004E6547" w:rsidP="006D78E3">
            <w:pPr>
              <w:jc w:val="center"/>
              <w:rPr>
                <w:rFonts w:ascii="Times New Roman" w:hAnsi="Times New Roman"/>
                <w:lang w:val="pt-BR"/>
              </w:rPr>
            </w:pPr>
            <w:r w:rsidRPr="00B56CD7">
              <w:rPr>
                <w:rFonts w:ascii="Times New Roman" w:hAnsi="Times New Roman"/>
                <w:lang w:val="pt-BR"/>
              </w:rPr>
              <w:t>0,5 điểm</w:t>
            </w:r>
          </w:p>
        </w:tc>
      </w:tr>
    </w:tbl>
    <w:p w:rsidR="005435DB" w:rsidRPr="00B56CD7" w:rsidRDefault="005435DB" w:rsidP="006D78E3">
      <w:pPr>
        <w:jc w:val="both"/>
        <w:rPr>
          <w:lang w:val="pt-BR"/>
        </w:rPr>
      </w:pPr>
    </w:p>
    <w:sectPr w:rsidR="005435DB" w:rsidRPr="00B56CD7" w:rsidSect="008E02BA">
      <w:type w:val="continuous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multilevel"/>
    <w:tmpl w:val="894EE875"/>
    <w:lvl w:ilvl="0">
      <w:start w:val="1"/>
      <w:numFmt w:val="decimal"/>
      <w:isLgl/>
      <w:lvlText w:val="%1."/>
      <w:lvlJc w:val="left"/>
      <w:pPr>
        <w:tabs>
          <w:tab w:val="num" w:pos="300"/>
        </w:tabs>
        <w:ind w:left="300" w:firstLine="0"/>
      </w:pPr>
      <w:rPr>
        <w:rFonts w:hint="default"/>
        <w:position w:val="0"/>
        <w:sz w:val="24"/>
      </w:rPr>
    </w:lvl>
    <w:lvl w:ilvl="1">
      <w:start w:val="1"/>
      <w:numFmt w:val="lowerLetter"/>
      <w:suff w:val="nothing"/>
      <w:lvlText w:val="%2."/>
      <w:lvlJc w:val="left"/>
      <w:pPr>
        <w:ind w:left="0" w:firstLine="660"/>
      </w:pPr>
      <w:rPr>
        <w:rFonts w:hint="default"/>
        <w:position w:val="0"/>
        <w:sz w:val="24"/>
      </w:rPr>
    </w:lvl>
    <w:lvl w:ilvl="2">
      <w:start w:val="1"/>
      <w:numFmt w:val="lowerRoman"/>
      <w:suff w:val="nothing"/>
      <w:lvlText w:val="%3."/>
      <w:lvlJc w:val="left"/>
      <w:pPr>
        <w:ind w:left="0" w:firstLine="1020"/>
      </w:pPr>
      <w:rPr>
        <w:rFonts w:hint="default"/>
        <w:position w:val="0"/>
        <w:sz w:val="24"/>
      </w:rPr>
    </w:lvl>
    <w:lvl w:ilvl="3">
      <w:start w:val="1"/>
      <w:numFmt w:val="decimal"/>
      <w:isLgl/>
      <w:suff w:val="nothing"/>
      <w:lvlText w:val="%4."/>
      <w:lvlJc w:val="left"/>
      <w:pPr>
        <w:ind w:left="0" w:firstLine="1380"/>
      </w:pPr>
      <w:rPr>
        <w:rFonts w:hint="default"/>
        <w:position w:val="0"/>
        <w:sz w:val="24"/>
      </w:rPr>
    </w:lvl>
    <w:lvl w:ilvl="4">
      <w:start w:val="1"/>
      <w:numFmt w:val="lowerLetter"/>
      <w:suff w:val="nothing"/>
      <w:lvlText w:val="%5."/>
      <w:lvlJc w:val="left"/>
      <w:pPr>
        <w:ind w:left="0" w:firstLine="1740"/>
      </w:pPr>
      <w:rPr>
        <w:rFonts w:hint="default"/>
        <w:position w:val="0"/>
        <w:sz w:val="24"/>
      </w:rPr>
    </w:lvl>
    <w:lvl w:ilvl="5">
      <w:start w:val="1"/>
      <w:numFmt w:val="lowerRoman"/>
      <w:suff w:val="nothing"/>
      <w:lvlText w:val="%6."/>
      <w:lvlJc w:val="left"/>
      <w:pPr>
        <w:ind w:left="0" w:firstLine="2100"/>
      </w:pPr>
      <w:rPr>
        <w:rFonts w:hint="default"/>
        <w:position w:val="0"/>
        <w:sz w:val="24"/>
      </w:rPr>
    </w:lvl>
    <w:lvl w:ilvl="6">
      <w:start w:val="1"/>
      <w:numFmt w:val="decimal"/>
      <w:isLgl/>
      <w:suff w:val="nothing"/>
      <w:lvlText w:val="%7."/>
      <w:lvlJc w:val="left"/>
      <w:pPr>
        <w:ind w:left="0" w:firstLine="2460"/>
      </w:pPr>
      <w:rPr>
        <w:rFonts w:hint="default"/>
        <w:position w:val="0"/>
        <w:sz w:val="24"/>
      </w:rPr>
    </w:lvl>
    <w:lvl w:ilvl="7">
      <w:start w:val="1"/>
      <w:numFmt w:val="lowerLetter"/>
      <w:suff w:val="nothing"/>
      <w:lvlText w:val="%8."/>
      <w:lvlJc w:val="left"/>
      <w:pPr>
        <w:ind w:left="0" w:firstLine="2820"/>
      </w:pPr>
      <w:rPr>
        <w:rFonts w:hint="default"/>
        <w:position w:val="0"/>
        <w:sz w:val="24"/>
      </w:rPr>
    </w:lvl>
    <w:lvl w:ilvl="8">
      <w:start w:val="1"/>
      <w:numFmt w:val="lowerRoman"/>
      <w:suff w:val="nothing"/>
      <w:lvlText w:val="%9."/>
      <w:lvlJc w:val="left"/>
      <w:pPr>
        <w:ind w:left="0" w:firstLine="3180"/>
      </w:pPr>
      <w:rPr>
        <w:rFonts w:hint="default"/>
        <w:position w:val="0"/>
        <w:sz w:val="24"/>
      </w:rPr>
    </w:lvl>
  </w:abstractNum>
  <w:abstractNum w:abstractNumId="1">
    <w:nsid w:val="00000004"/>
    <w:multiLevelType w:val="multilevel"/>
    <w:tmpl w:val="894EE876"/>
    <w:lvl w:ilvl="0">
      <w:start w:val="1"/>
      <w:numFmt w:val="decimal"/>
      <w:isLgl/>
      <w:suff w:val="nothing"/>
      <w:lvlText w:val="%1."/>
      <w:lvlJc w:val="left"/>
      <w:pPr>
        <w:ind w:left="0" w:firstLine="300"/>
      </w:pPr>
      <w:rPr>
        <w:rFonts w:hint="default"/>
        <w:position w:val="0"/>
        <w:sz w:val="24"/>
      </w:rPr>
    </w:lvl>
    <w:lvl w:ilvl="1">
      <w:start w:val="1"/>
      <w:numFmt w:val="lowerLetter"/>
      <w:lvlText w:val="%2."/>
      <w:lvlJc w:val="left"/>
      <w:pPr>
        <w:tabs>
          <w:tab w:val="num" w:pos="300"/>
        </w:tabs>
        <w:ind w:left="300" w:firstLine="360"/>
      </w:pPr>
      <w:rPr>
        <w:rFonts w:hint="default"/>
        <w:position w:val="0"/>
        <w:sz w:val="24"/>
      </w:rPr>
    </w:lvl>
    <w:lvl w:ilvl="2">
      <w:start w:val="1"/>
      <w:numFmt w:val="lowerRoman"/>
      <w:suff w:val="nothing"/>
      <w:lvlText w:val="%3."/>
      <w:lvlJc w:val="left"/>
      <w:pPr>
        <w:ind w:left="0" w:firstLine="1020"/>
      </w:pPr>
      <w:rPr>
        <w:rFonts w:hint="default"/>
        <w:position w:val="0"/>
        <w:sz w:val="24"/>
      </w:rPr>
    </w:lvl>
    <w:lvl w:ilvl="3">
      <w:start w:val="1"/>
      <w:numFmt w:val="decimal"/>
      <w:isLgl/>
      <w:suff w:val="nothing"/>
      <w:lvlText w:val="%4."/>
      <w:lvlJc w:val="left"/>
      <w:pPr>
        <w:ind w:left="0" w:firstLine="1380"/>
      </w:pPr>
      <w:rPr>
        <w:rFonts w:hint="default"/>
        <w:position w:val="0"/>
        <w:sz w:val="24"/>
      </w:rPr>
    </w:lvl>
    <w:lvl w:ilvl="4">
      <w:start w:val="1"/>
      <w:numFmt w:val="lowerLetter"/>
      <w:suff w:val="nothing"/>
      <w:lvlText w:val="%5."/>
      <w:lvlJc w:val="left"/>
      <w:pPr>
        <w:ind w:left="0" w:firstLine="1740"/>
      </w:pPr>
      <w:rPr>
        <w:rFonts w:hint="default"/>
        <w:position w:val="0"/>
        <w:sz w:val="24"/>
      </w:rPr>
    </w:lvl>
    <w:lvl w:ilvl="5">
      <w:start w:val="1"/>
      <w:numFmt w:val="lowerRoman"/>
      <w:suff w:val="nothing"/>
      <w:lvlText w:val="%6."/>
      <w:lvlJc w:val="left"/>
      <w:pPr>
        <w:ind w:left="0" w:firstLine="2100"/>
      </w:pPr>
      <w:rPr>
        <w:rFonts w:hint="default"/>
        <w:position w:val="0"/>
        <w:sz w:val="24"/>
      </w:rPr>
    </w:lvl>
    <w:lvl w:ilvl="6">
      <w:start w:val="1"/>
      <w:numFmt w:val="decimal"/>
      <w:isLgl/>
      <w:suff w:val="nothing"/>
      <w:lvlText w:val="%7."/>
      <w:lvlJc w:val="left"/>
      <w:pPr>
        <w:ind w:left="0" w:firstLine="2460"/>
      </w:pPr>
      <w:rPr>
        <w:rFonts w:hint="default"/>
        <w:position w:val="0"/>
        <w:sz w:val="24"/>
      </w:rPr>
    </w:lvl>
    <w:lvl w:ilvl="7">
      <w:start w:val="1"/>
      <w:numFmt w:val="lowerLetter"/>
      <w:suff w:val="nothing"/>
      <w:lvlText w:val="%8."/>
      <w:lvlJc w:val="left"/>
      <w:pPr>
        <w:ind w:left="0" w:firstLine="2820"/>
      </w:pPr>
      <w:rPr>
        <w:rFonts w:hint="default"/>
        <w:position w:val="0"/>
        <w:sz w:val="24"/>
      </w:rPr>
    </w:lvl>
    <w:lvl w:ilvl="8">
      <w:start w:val="1"/>
      <w:numFmt w:val="lowerRoman"/>
      <w:suff w:val="nothing"/>
      <w:lvlText w:val="%9."/>
      <w:lvlJc w:val="left"/>
      <w:pPr>
        <w:ind w:left="0" w:firstLine="3180"/>
      </w:pPr>
      <w:rPr>
        <w:rFonts w:hint="default"/>
        <w:position w:val="0"/>
        <w:sz w:val="24"/>
      </w:rPr>
    </w:lvl>
  </w:abstractNum>
  <w:abstractNum w:abstractNumId="2">
    <w:nsid w:val="44CF055E"/>
    <w:multiLevelType w:val="hybridMultilevel"/>
    <w:tmpl w:val="9B06BF2E"/>
    <w:lvl w:ilvl="0" w:tplc="9B26A7C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241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5DB"/>
    <w:rsid w:val="00000805"/>
    <w:rsid w:val="00002402"/>
    <w:rsid w:val="00007E6B"/>
    <w:rsid w:val="00032251"/>
    <w:rsid w:val="00036C15"/>
    <w:rsid w:val="00054498"/>
    <w:rsid w:val="000D2BE3"/>
    <w:rsid w:val="000E421A"/>
    <w:rsid w:val="00153510"/>
    <w:rsid w:val="00176F44"/>
    <w:rsid w:val="00181ED6"/>
    <w:rsid w:val="002063C3"/>
    <w:rsid w:val="00247E19"/>
    <w:rsid w:val="002647EA"/>
    <w:rsid w:val="002665C3"/>
    <w:rsid w:val="00271C07"/>
    <w:rsid w:val="00277355"/>
    <w:rsid w:val="00277F97"/>
    <w:rsid w:val="0028051E"/>
    <w:rsid w:val="00296962"/>
    <w:rsid w:val="002B012F"/>
    <w:rsid w:val="002B20B5"/>
    <w:rsid w:val="002D0B63"/>
    <w:rsid w:val="003157F1"/>
    <w:rsid w:val="00317EEB"/>
    <w:rsid w:val="00362B44"/>
    <w:rsid w:val="00387746"/>
    <w:rsid w:val="00393AED"/>
    <w:rsid w:val="00397418"/>
    <w:rsid w:val="00397ED4"/>
    <w:rsid w:val="003F3EE8"/>
    <w:rsid w:val="00417B6A"/>
    <w:rsid w:val="004259ED"/>
    <w:rsid w:val="00433F35"/>
    <w:rsid w:val="00457C39"/>
    <w:rsid w:val="00480AAE"/>
    <w:rsid w:val="00496181"/>
    <w:rsid w:val="004E45CA"/>
    <w:rsid w:val="004E5F8C"/>
    <w:rsid w:val="004E6547"/>
    <w:rsid w:val="004F0A3B"/>
    <w:rsid w:val="00512472"/>
    <w:rsid w:val="0051500C"/>
    <w:rsid w:val="00516679"/>
    <w:rsid w:val="00516BEE"/>
    <w:rsid w:val="005179BF"/>
    <w:rsid w:val="00522F7B"/>
    <w:rsid w:val="00526674"/>
    <w:rsid w:val="005435DB"/>
    <w:rsid w:val="005560FE"/>
    <w:rsid w:val="005677EB"/>
    <w:rsid w:val="00581487"/>
    <w:rsid w:val="005A63AE"/>
    <w:rsid w:val="005B68E3"/>
    <w:rsid w:val="005E7B5B"/>
    <w:rsid w:val="0061666A"/>
    <w:rsid w:val="0062001E"/>
    <w:rsid w:val="006538AF"/>
    <w:rsid w:val="00657818"/>
    <w:rsid w:val="006D78E3"/>
    <w:rsid w:val="006E2C54"/>
    <w:rsid w:val="0071316E"/>
    <w:rsid w:val="00766DF7"/>
    <w:rsid w:val="00766F15"/>
    <w:rsid w:val="007A5564"/>
    <w:rsid w:val="007A7DA4"/>
    <w:rsid w:val="007C2F1A"/>
    <w:rsid w:val="007E07E6"/>
    <w:rsid w:val="00803A28"/>
    <w:rsid w:val="0086090B"/>
    <w:rsid w:val="008E02BA"/>
    <w:rsid w:val="008E1E06"/>
    <w:rsid w:val="00943EF8"/>
    <w:rsid w:val="009C73A5"/>
    <w:rsid w:val="00A778A0"/>
    <w:rsid w:val="00AA7678"/>
    <w:rsid w:val="00AB44CC"/>
    <w:rsid w:val="00AE0455"/>
    <w:rsid w:val="00AE22B8"/>
    <w:rsid w:val="00B55909"/>
    <w:rsid w:val="00B56CD7"/>
    <w:rsid w:val="00B60303"/>
    <w:rsid w:val="00B8552E"/>
    <w:rsid w:val="00BC2C1D"/>
    <w:rsid w:val="00C040F8"/>
    <w:rsid w:val="00C15D30"/>
    <w:rsid w:val="00C16FA9"/>
    <w:rsid w:val="00C52C4A"/>
    <w:rsid w:val="00C77B31"/>
    <w:rsid w:val="00C97119"/>
    <w:rsid w:val="00D12CED"/>
    <w:rsid w:val="00D47920"/>
    <w:rsid w:val="00D52AA6"/>
    <w:rsid w:val="00D60FED"/>
    <w:rsid w:val="00D70AAD"/>
    <w:rsid w:val="00DA45EC"/>
    <w:rsid w:val="00DB4C05"/>
    <w:rsid w:val="00DF267C"/>
    <w:rsid w:val="00E27381"/>
    <w:rsid w:val="00E45CA4"/>
    <w:rsid w:val="00E45E0C"/>
    <w:rsid w:val="00E50096"/>
    <w:rsid w:val="00E56CE2"/>
    <w:rsid w:val="00E62719"/>
    <w:rsid w:val="00E91FA4"/>
    <w:rsid w:val="00EB2BAB"/>
    <w:rsid w:val="00EB418D"/>
    <w:rsid w:val="00EF606C"/>
    <w:rsid w:val="00F13CA7"/>
    <w:rsid w:val="00F611DC"/>
    <w:rsid w:val="00F93BC8"/>
    <w:rsid w:val="00FA4BE1"/>
    <w:rsid w:val="00FD309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35DB"/>
    <w:pPr>
      <w:ind w:firstLine="0"/>
      <w:jc w:val="left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35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35D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2C4A"/>
    <w:pPr>
      <w:ind w:left="720"/>
      <w:contextualSpacing/>
    </w:pPr>
  </w:style>
  <w:style w:type="table" w:styleId="TableGrid">
    <w:name w:val="Table Grid"/>
    <w:basedOn w:val="TableNormal"/>
    <w:uiPriority w:val="59"/>
    <w:rsid w:val="007A7DA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35DB"/>
    <w:pPr>
      <w:ind w:firstLine="0"/>
      <w:jc w:val="left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35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35D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2C4A"/>
    <w:pPr>
      <w:ind w:left="720"/>
      <w:contextualSpacing/>
    </w:pPr>
  </w:style>
  <w:style w:type="table" w:styleId="TableGrid">
    <w:name w:val="Table Grid"/>
    <w:basedOn w:val="TableNormal"/>
    <w:uiPriority w:val="59"/>
    <w:rsid w:val="007A7DA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AFBCAF-1442-465D-9A36-52CFA32FE5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36</Words>
  <Characters>305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4</cp:revision>
  <cp:lastPrinted>2016-12-01T09:00:00Z</cp:lastPrinted>
  <dcterms:created xsi:type="dcterms:W3CDTF">2017-01-02T04:39:00Z</dcterms:created>
  <dcterms:modified xsi:type="dcterms:W3CDTF">2017-01-02T04:39:00Z</dcterms:modified>
</cp:coreProperties>
</file>